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>Министерство образования и науки Российской Федерации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ий государственный технический университет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прикладной математики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етоды оптимизации</w:t>
      </w:r>
    </w:p>
    <w:p w:rsidR="003E6493" w:rsidRP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Лабораторная работа №</w:t>
      </w:r>
      <w:r w:rsidRPr="003E6493">
        <w:rPr>
          <w:sz w:val="28"/>
          <w:szCs w:val="28"/>
        </w:rPr>
        <w:t>1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 xml:space="preserve">Факультет 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>
        <w:rPr>
          <w:sz w:val="26"/>
          <w:szCs w:val="26"/>
        </w:rPr>
        <w:t>ПМИ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Группа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ПМ-01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Студенты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Александров М.Е.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Жигалов П.С.</w:t>
      </w:r>
    </w:p>
    <w:p w:rsidR="003E6493" w:rsidRPr="003E6493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Преподаватели</w:t>
      </w:r>
      <w:r w:rsidRPr="00F84264">
        <w:rPr>
          <w:sz w:val="26"/>
          <w:szCs w:val="26"/>
        </w:rPr>
        <w:tab/>
      </w:r>
      <w:r w:rsidRPr="003E6493">
        <w:rPr>
          <w:sz w:val="26"/>
          <w:szCs w:val="26"/>
        </w:rPr>
        <w:t>Черникова О.С.</w:t>
      </w:r>
    </w:p>
    <w:p w:rsidR="003E6493" w:rsidRDefault="003E6493" w:rsidP="003E6493">
      <w:pPr>
        <w:spacing w:line="360" w:lineRule="auto"/>
        <w:rPr>
          <w:sz w:val="26"/>
          <w:szCs w:val="26"/>
        </w:rPr>
      </w:pPr>
      <w:r w:rsidRPr="003E6493">
        <w:rPr>
          <w:sz w:val="26"/>
          <w:szCs w:val="26"/>
        </w:rPr>
        <w:tab/>
      </w:r>
      <w:r w:rsidRPr="003E6493">
        <w:rPr>
          <w:sz w:val="26"/>
          <w:szCs w:val="26"/>
        </w:rPr>
        <w:tab/>
      </w:r>
      <w:r w:rsidRPr="003E6493">
        <w:rPr>
          <w:sz w:val="26"/>
          <w:szCs w:val="26"/>
        </w:rPr>
        <w:tab/>
      </w:r>
      <w:proofErr w:type="spellStart"/>
      <w:r w:rsidRPr="003E6493">
        <w:rPr>
          <w:sz w:val="26"/>
          <w:szCs w:val="26"/>
        </w:rPr>
        <w:t>Чимитова</w:t>
      </w:r>
      <w:proofErr w:type="spellEnd"/>
      <w:r w:rsidRPr="003E6493">
        <w:rPr>
          <w:sz w:val="26"/>
          <w:szCs w:val="26"/>
        </w:rPr>
        <w:t xml:space="preserve"> Е.В.</w:t>
      </w:r>
    </w:p>
    <w:p w:rsidR="003E6493" w:rsidRPr="003E6493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Вариант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>
        <w:rPr>
          <w:sz w:val="26"/>
          <w:szCs w:val="26"/>
        </w:rPr>
        <w:t>4</w:t>
      </w: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 xml:space="preserve">Новосибирск </w:t>
      </w:r>
    </w:p>
    <w:p w:rsidR="003E6493" w:rsidRDefault="003E6493" w:rsidP="003E6493">
      <w:pPr>
        <w:spacing w:after="120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>201</w:t>
      </w:r>
      <w:r>
        <w:rPr>
          <w:sz w:val="28"/>
          <w:szCs w:val="28"/>
        </w:rPr>
        <w:t>3</w:t>
      </w:r>
      <w:r>
        <w:rPr>
          <w:sz w:val="28"/>
          <w:szCs w:val="28"/>
        </w:rPr>
        <w:br w:type="page"/>
      </w:r>
    </w:p>
    <w:p w:rsidR="00484B5B" w:rsidRPr="000F2785" w:rsidRDefault="00CD2D08" w:rsidP="000F2785">
      <w:pPr>
        <w:pStyle w:val="theheader"/>
      </w:pPr>
      <w:r>
        <w:lastRenderedPageBreak/>
        <w:t xml:space="preserve">1. </w:t>
      </w:r>
      <w:r w:rsidR="000F2785" w:rsidRPr="000F2785">
        <w:t>Цель работы</w:t>
      </w:r>
    </w:p>
    <w:p w:rsidR="000F2785" w:rsidRPr="00F2315B" w:rsidRDefault="000F2785" w:rsidP="00401988">
      <w:pPr>
        <w:spacing w:after="120"/>
        <w:jc w:val="both"/>
        <w:rPr>
          <w:sz w:val="22"/>
        </w:rPr>
      </w:pPr>
      <w:r w:rsidRPr="00F2315B">
        <w:rPr>
          <w:sz w:val="22"/>
        </w:rPr>
        <w:t>Ознакомиться с методами одномерного поиска, используемыми в многомерных методах мин</w:t>
      </w:r>
      <w:r w:rsidRPr="00F2315B">
        <w:rPr>
          <w:sz w:val="22"/>
        </w:rPr>
        <w:t>и</w:t>
      </w:r>
      <w:r w:rsidRPr="00F2315B">
        <w:rPr>
          <w:sz w:val="22"/>
        </w:rPr>
        <w:t>мизации функций переменных. Сравнить различные алгоритмы по эффективности на тестовых примерах.</w:t>
      </w:r>
    </w:p>
    <w:p w:rsidR="003E6493" w:rsidRDefault="00CD2D08" w:rsidP="00E0425B">
      <w:pPr>
        <w:pStyle w:val="theheader"/>
      </w:pPr>
      <w:r>
        <w:t xml:space="preserve">2. </w:t>
      </w:r>
      <w:r w:rsidR="00E0425B">
        <w:t>Задание</w:t>
      </w:r>
    </w:p>
    <w:p w:rsidR="00E0425B" w:rsidRPr="00E0425B" w:rsidRDefault="00F2315B" w:rsidP="003E6493">
      <w:pPr>
        <w:spacing w:after="120"/>
      </w:pPr>
      <w:r w:rsidRPr="00F2315B">
        <w:rPr>
          <w:position w:val="-10"/>
          <w:szCs w:val="28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95.15pt;height:18.15pt" o:ole="">
            <v:imagedata r:id="rId7" o:title=""/>
          </v:shape>
          <o:OLEObject Type="Embed" ProgID="Equation.DSMT4" ShapeID="_x0000_i1049" DrawAspect="Content" ObjectID="_1424145448" r:id="rId8"/>
        </w:object>
      </w:r>
      <w:r w:rsidRPr="00F2315B">
        <w:rPr>
          <w:szCs w:val="28"/>
        </w:rPr>
        <w:t xml:space="preserve">, </w:t>
      </w:r>
      <w:r w:rsidRPr="00F2315B">
        <w:rPr>
          <w:position w:val="-14"/>
          <w:szCs w:val="28"/>
          <w:lang w:val="en-US"/>
        </w:rPr>
        <w:object w:dxaOrig="1140" w:dyaOrig="400">
          <v:shape id="_x0000_i1050" type="#_x0000_t75" style="width:56.95pt;height:20.05pt" o:ole="">
            <v:imagedata r:id="rId9" o:title=""/>
          </v:shape>
          <o:OLEObject Type="Embed" ProgID="Equation.DSMT4" ShapeID="_x0000_i1050" DrawAspect="Content" ObjectID="_1424145449" r:id="rId10"/>
        </w:object>
      </w:r>
      <w:r w:rsidRPr="00F2315B">
        <w:rPr>
          <w:szCs w:val="28"/>
          <w:lang w:val="en-US"/>
        </w:rPr>
        <w:t>,</w:t>
      </w:r>
      <w:r w:rsidR="00033F32" w:rsidRPr="00F2315B">
        <w:rPr>
          <w:szCs w:val="28"/>
        </w:rPr>
        <w:t xml:space="preserve"> </w:t>
      </w:r>
      <w:r w:rsidR="00033F32" w:rsidRPr="00F2315B">
        <w:rPr>
          <w:position w:val="-12"/>
          <w:szCs w:val="28"/>
        </w:rPr>
        <w:object w:dxaOrig="880" w:dyaOrig="360">
          <v:shape id="_x0000_i1025" type="#_x0000_t75" style="width:43.85pt;height:18.15pt" o:ole="">
            <v:imagedata r:id="rId11" o:title=""/>
          </v:shape>
          <o:OLEObject Type="Embed" ProgID="Equation.DSMT4" ShapeID="_x0000_i1025" DrawAspect="Content" ObjectID="_1424145450" r:id="rId12"/>
        </w:object>
      </w:r>
      <w:r w:rsidR="00CD2D08" w:rsidRPr="00F2315B">
        <w:rPr>
          <w:szCs w:val="28"/>
        </w:rPr>
        <w:t>.</w:t>
      </w:r>
    </w:p>
    <w:p w:rsidR="003E6493" w:rsidRDefault="00CD2D08" w:rsidP="00CD2D08">
      <w:pPr>
        <w:pStyle w:val="theheader"/>
      </w:pPr>
      <w:r>
        <w:t>3. Результаты</w:t>
      </w:r>
    </w:p>
    <w:p w:rsidR="00CD2D08" w:rsidRPr="008A3F45" w:rsidRDefault="008A3F45" w:rsidP="008A3F45">
      <w:pPr>
        <w:pStyle w:val="thesubheader"/>
      </w:pPr>
      <w:r w:rsidRPr="008A3F45">
        <w:t>3.1. Метод дихотомии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985"/>
        <w:gridCol w:w="2693"/>
        <w:gridCol w:w="2268"/>
      </w:tblGrid>
      <w:tr w:rsidR="00CE7022" w:rsidRPr="00EF2FA8" w:rsidTr="00EF2FA8">
        <w:trPr>
          <w:jc w:val="center"/>
        </w:trPr>
        <w:tc>
          <w:tcPr>
            <w:tcW w:w="1384" w:type="dxa"/>
            <w:shd w:val="clear" w:color="auto" w:fill="C6D9F1" w:themeFill="text2" w:themeFillTint="33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position w:val="-6"/>
                <w:sz w:val="18"/>
                <w:szCs w:val="18"/>
              </w:rPr>
              <w:object w:dxaOrig="200" w:dyaOrig="220">
                <v:shape id="_x0000_i1026" type="#_x0000_t75" style="width:10pt;height:11.25pt" o:ole="">
                  <v:imagedata r:id="rId13" o:title=""/>
                </v:shape>
                <o:OLEObject Type="Embed" ProgID="Equation.DSMT4" ShapeID="_x0000_i1026" DrawAspect="Content" ObjectID="_1424145451" r:id="rId14"/>
              </w:object>
            </w:r>
          </w:p>
        </w:tc>
        <w:tc>
          <w:tcPr>
            <w:tcW w:w="1985" w:type="dxa"/>
            <w:shd w:val="clear" w:color="auto" w:fill="C6D9F1" w:themeFill="text2" w:themeFillTint="33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proofErr w:type="gramStart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К-во</w:t>
            </w:r>
            <w:proofErr w:type="gramEnd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 xml:space="preserve"> итераций</w:t>
            </w:r>
          </w:p>
        </w:tc>
        <w:tc>
          <w:tcPr>
            <w:tcW w:w="2693" w:type="dxa"/>
            <w:shd w:val="clear" w:color="auto" w:fill="C6D9F1" w:themeFill="text2" w:themeFillTint="33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Значение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proofErr w:type="spellStart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</w:t>
            </w:r>
            <w:proofErr w:type="spellEnd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. погрешность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1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2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5.0009704589843746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6.470E-05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2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6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5.0010578536987325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7.052E-05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3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9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5.0000474181175232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.161E-06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4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22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5.0000171872198607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146E-06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5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26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99991169792022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5.887E-08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6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29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99999284617189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4.769E-09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7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2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99999865597431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8.960E-10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8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6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99999454046957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.640E-09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09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9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99994923498718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.384E-08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10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42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99939738519323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4.017E-07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11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46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99513425250086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.244E-06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12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49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95242650188256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.172E-05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13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52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951931603784203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3.205E-04</w:t>
            </w:r>
          </w:p>
        </w:tc>
      </w:tr>
      <w:tr w:rsidR="00CE7022" w:rsidRPr="00EF2FA8" w:rsidTr="00EF2FA8">
        <w:trPr>
          <w:jc w:val="center"/>
        </w:trPr>
        <w:tc>
          <w:tcPr>
            <w:tcW w:w="1384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.00E-14</w:t>
            </w:r>
          </w:p>
        </w:tc>
        <w:tc>
          <w:tcPr>
            <w:tcW w:w="1985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55</w:t>
            </w:r>
          </w:p>
        </w:tc>
        <w:tc>
          <w:tcPr>
            <w:tcW w:w="2693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14.9374378216875634</w:t>
            </w:r>
          </w:p>
        </w:tc>
        <w:tc>
          <w:tcPr>
            <w:tcW w:w="2268" w:type="dxa"/>
            <w:vAlign w:val="center"/>
          </w:tcPr>
          <w:p w:rsidR="00CE7022" w:rsidRPr="00EF2FA8" w:rsidRDefault="00CE7022" w:rsidP="00EF2FA8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sz w:val="18"/>
                <w:szCs w:val="18"/>
              </w:rPr>
              <w:t>4.171E-03</w:t>
            </w:r>
          </w:p>
        </w:tc>
      </w:tr>
    </w:tbl>
    <w:p w:rsidR="005B331C" w:rsidRDefault="005B331C" w:rsidP="005B331C">
      <w:pPr>
        <w:rPr>
          <w:rFonts w:ascii="Courier New" w:hAnsi="Courier New" w:cs="Courier New"/>
          <w:sz w:val="18"/>
          <w:szCs w:val="18"/>
        </w:rPr>
      </w:pPr>
    </w:p>
    <w:p w:rsidR="005B331C" w:rsidRDefault="00EF2FA8" w:rsidP="005B331C">
      <w:pPr>
        <w:rPr>
          <w:rFonts w:ascii="Courier New" w:hAnsi="Courier New" w:cs="Courier New"/>
          <w:sz w:val="18"/>
          <w:szCs w:val="18"/>
        </w:rPr>
      </w:pPr>
      <w:proofErr w:type="spellStart"/>
      <w:r w:rsidRPr="003B4E97">
        <w:rPr>
          <w:rFonts w:ascii="Courier New" w:hAnsi="Courier New" w:cs="Courier New"/>
          <w:sz w:val="18"/>
          <w:szCs w:val="20"/>
        </w:rPr>
        <w:t>eps</w:t>
      </w:r>
      <w:proofErr w:type="spellEnd"/>
      <w:r w:rsidRPr="003B4E97">
        <w:rPr>
          <w:rFonts w:ascii="Courier New" w:hAnsi="Courier New" w:cs="Courier New"/>
          <w:sz w:val="18"/>
          <w:szCs w:val="20"/>
        </w:rPr>
        <w:t xml:space="preserve"> = 1.0E-01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EF2FA8" w:rsidRPr="00EF2FA8" w:rsidTr="00EF2FA8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EF2FA8" w:rsidRPr="00EF2FA8" w:rsidRDefault="00EF2FA8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EF2FA8" w:rsidRPr="00EF2FA8" w:rsidRDefault="00EF2FA8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EF2FA8" w:rsidRPr="00EF2FA8" w:rsidRDefault="00EF2FA8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EF2FA8" w:rsidRPr="00EF2FA8" w:rsidRDefault="00EF2FA8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EF2FA8" w:rsidRPr="00EF2FA8" w:rsidRDefault="00EF2FA8" w:rsidP="00EF2FA8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010250000000E+02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9.9025000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999495077001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5.1537500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4.9537500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998990663639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3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.6793750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.4793750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997983362743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4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371875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.6793750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2421875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995974842767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5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371875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.06078125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6.235937500000E+00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991981959409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6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371875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751484375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3.142968750000E+00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984091474024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7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371875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5968359375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596484375000E+00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968681184243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8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3718750000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51951171875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8.232421875000E-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939264531435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9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75849609375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51951171875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4.366210937500E-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885484231715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0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95180664062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519511718750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2.433105468750E-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794501304435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95180664062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509846191406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66552734375E-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659064424838E+00</w:t>
            </w:r>
          </w:p>
        </w:tc>
      </w:tr>
      <w:tr w:rsidR="006E6CF5" w:rsidRPr="00EF2FA8" w:rsidTr="006E6CF5">
        <w:trPr>
          <w:jc w:val="center"/>
        </w:trPr>
        <w:tc>
          <w:tcPr>
            <w:tcW w:w="817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2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495180664062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1.505013427734E+01</w:t>
            </w:r>
          </w:p>
        </w:tc>
        <w:tc>
          <w:tcPr>
            <w:tcW w:w="2268" w:type="dxa"/>
            <w:vAlign w:val="center"/>
          </w:tcPr>
          <w:p w:rsidR="006E6CF5" w:rsidRPr="0062617E" w:rsidRDefault="006E6CF5" w:rsidP="006E6CF5">
            <w:pPr>
              <w:pStyle w:val="thecode"/>
              <w:jc w:val="center"/>
            </w:pPr>
            <w:r w:rsidRPr="0062617E">
              <w:t>9.832763671875E-02</w:t>
            </w:r>
          </w:p>
        </w:tc>
        <w:tc>
          <w:tcPr>
            <w:tcW w:w="2268" w:type="dxa"/>
            <w:vAlign w:val="center"/>
          </w:tcPr>
          <w:p w:rsidR="006E6CF5" w:rsidRDefault="006E6CF5" w:rsidP="006E6CF5">
            <w:pPr>
              <w:pStyle w:val="thecode"/>
              <w:jc w:val="center"/>
            </w:pPr>
            <w:r w:rsidRPr="0062617E">
              <w:t>1.491495965239E+00</w:t>
            </w:r>
          </w:p>
        </w:tc>
      </w:tr>
    </w:tbl>
    <w:p w:rsidR="00EF2FA8" w:rsidRPr="003B4E97" w:rsidRDefault="00EF2FA8" w:rsidP="00EF2FA8">
      <w:pPr>
        <w:rPr>
          <w:rFonts w:ascii="Courier New" w:hAnsi="Courier New" w:cs="Courier New"/>
          <w:sz w:val="18"/>
          <w:szCs w:val="20"/>
          <w:lang w:val="en-US"/>
        </w:rPr>
      </w:pPr>
      <w:r w:rsidRPr="003B4E97">
        <w:rPr>
          <w:rFonts w:ascii="Courier New" w:hAnsi="Courier New" w:cs="Courier New"/>
          <w:sz w:val="18"/>
          <w:szCs w:val="20"/>
          <w:lang w:val="en-US"/>
        </w:rPr>
        <w:t>Result:</w:t>
      </w:r>
      <w:r w:rsidRPr="003B4E97">
        <w:rPr>
          <w:rFonts w:ascii="Courier New" w:hAnsi="Courier New" w:cs="Courier New"/>
          <w:sz w:val="18"/>
          <w:szCs w:val="20"/>
          <w:lang w:val="en-US"/>
        </w:rPr>
        <w:tab/>
        <w:t>15.0009704589843746</w:t>
      </w:r>
    </w:p>
    <w:p w:rsidR="003E6493" w:rsidRPr="003B4E97" w:rsidRDefault="00EF2FA8" w:rsidP="00EF2FA8">
      <w:pPr>
        <w:rPr>
          <w:rFonts w:ascii="Courier New" w:hAnsi="Courier New" w:cs="Courier New"/>
          <w:sz w:val="18"/>
          <w:szCs w:val="20"/>
        </w:rPr>
      </w:pPr>
      <w:proofErr w:type="spellStart"/>
      <w:r w:rsidRPr="003B4E97">
        <w:rPr>
          <w:rFonts w:ascii="Courier New" w:hAnsi="Courier New" w:cs="Courier New"/>
          <w:sz w:val="18"/>
          <w:szCs w:val="20"/>
        </w:rPr>
        <w:t>Error</w:t>
      </w:r>
      <w:proofErr w:type="spellEnd"/>
      <w:r w:rsidRPr="003B4E97">
        <w:rPr>
          <w:rFonts w:ascii="Courier New" w:hAnsi="Courier New" w:cs="Courier New"/>
          <w:sz w:val="18"/>
          <w:szCs w:val="20"/>
        </w:rPr>
        <w:t>:</w:t>
      </w:r>
      <w:r w:rsidRPr="003B4E97">
        <w:rPr>
          <w:rFonts w:ascii="Courier New" w:hAnsi="Courier New" w:cs="Courier New"/>
          <w:sz w:val="18"/>
          <w:szCs w:val="20"/>
        </w:rPr>
        <w:tab/>
      </w:r>
      <w:r w:rsidR="003B4E97">
        <w:rPr>
          <w:rFonts w:ascii="Courier New" w:hAnsi="Courier New" w:cs="Courier New"/>
          <w:sz w:val="18"/>
          <w:szCs w:val="20"/>
        </w:rPr>
        <w:tab/>
      </w:r>
      <w:r w:rsidRPr="003B4E97">
        <w:rPr>
          <w:rFonts w:ascii="Courier New" w:hAnsi="Courier New" w:cs="Courier New"/>
          <w:sz w:val="18"/>
          <w:szCs w:val="20"/>
        </w:rPr>
        <w:t>6.470E-05</w:t>
      </w:r>
    </w:p>
    <w:p w:rsidR="005B331C" w:rsidRDefault="005B331C" w:rsidP="005B331C">
      <w:pPr>
        <w:rPr>
          <w:rFonts w:ascii="Courier New" w:hAnsi="Courier New" w:cs="Courier New"/>
          <w:sz w:val="18"/>
          <w:szCs w:val="18"/>
        </w:rPr>
      </w:pPr>
    </w:p>
    <w:p w:rsidR="003B4E97" w:rsidRPr="000E66AF" w:rsidRDefault="003B4E97" w:rsidP="003B4E97">
      <w:pPr>
        <w:rPr>
          <w:rFonts w:ascii="Courier New" w:hAnsi="Courier New" w:cs="Courier New"/>
          <w:sz w:val="18"/>
          <w:szCs w:val="18"/>
        </w:rPr>
      </w:pPr>
      <w:proofErr w:type="spellStart"/>
      <w:proofErr w:type="gramStart"/>
      <w:r w:rsidRPr="003B4E97">
        <w:rPr>
          <w:rFonts w:ascii="Courier New" w:hAnsi="Courier New" w:cs="Courier New"/>
          <w:sz w:val="18"/>
          <w:szCs w:val="18"/>
          <w:lang w:val="en-US"/>
        </w:rPr>
        <w:t>eps</w:t>
      </w:r>
      <w:proofErr w:type="spellEnd"/>
      <w:proofErr w:type="gramEnd"/>
      <w:r w:rsidRPr="000E66AF">
        <w:rPr>
          <w:rFonts w:ascii="Courier New" w:hAnsi="Courier New" w:cs="Courier New"/>
          <w:sz w:val="18"/>
          <w:szCs w:val="18"/>
        </w:rPr>
        <w:t xml:space="preserve"> = 1.0</w:t>
      </w:r>
      <w:r w:rsidRPr="003B4E97">
        <w:rPr>
          <w:rFonts w:ascii="Courier New" w:hAnsi="Courier New" w:cs="Courier New"/>
          <w:sz w:val="18"/>
          <w:szCs w:val="18"/>
          <w:lang w:val="en-US"/>
        </w:rPr>
        <w:t>E</w:t>
      </w:r>
      <w:r w:rsidRPr="000E66AF">
        <w:rPr>
          <w:rFonts w:ascii="Courier New" w:hAnsi="Courier New" w:cs="Courier New"/>
          <w:sz w:val="18"/>
          <w:szCs w:val="18"/>
        </w:rPr>
        <w:t>-06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5B331C" w:rsidRPr="000E66AF" w:rsidTr="005B331C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5B331C" w:rsidRPr="000E66AF" w:rsidRDefault="005B331C" w:rsidP="005B331C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Ит</w:t>
            </w:r>
            <w:r w:rsidRPr="000E66AF">
              <w:rPr>
                <w:i/>
                <w:lang w:val="ru-RU"/>
              </w:rPr>
              <w:t>е</w:t>
            </w:r>
            <w:r w:rsidRPr="000E66AF">
              <w:rPr>
                <w:i/>
                <w:lang w:val="ru-RU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5B331C" w:rsidRPr="000E66AF" w:rsidRDefault="005B331C" w:rsidP="005B331C">
            <w:pPr>
              <w:pStyle w:val="thecode"/>
              <w:jc w:val="center"/>
              <w:rPr>
                <w:i/>
                <w:lang w:val="ru-RU"/>
              </w:rPr>
            </w:pPr>
            <w:r w:rsidRPr="005B331C">
              <w:rPr>
                <w:i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5B331C" w:rsidRPr="000E66AF" w:rsidRDefault="005B331C" w:rsidP="005B331C">
            <w:pPr>
              <w:pStyle w:val="thecode"/>
              <w:jc w:val="center"/>
              <w:rPr>
                <w:i/>
                <w:lang w:val="ru-RU"/>
              </w:rPr>
            </w:pPr>
            <w:r w:rsidRPr="005B331C">
              <w:rPr>
                <w:i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5B331C" w:rsidRPr="000E66AF" w:rsidRDefault="005B331C" w:rsidP="005B331C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5B331C" w:rsidRPr="000E66AF" w:rsidRDefault="005B331C" w:rsidP="005B331C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Отношение длин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010000002500E+02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9.90000002500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9994949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5.15000003750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4.95000003750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9989899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3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67500004375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47500004375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9979798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4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37499996875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67500004375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237500046875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9959596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5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37499996875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056250045312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6.187500484375E+00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9919192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6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37499996875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746875046094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3.093750492187E+00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9838384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7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37499996875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92187546484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46875496094E+00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9676768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8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37499996875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1484379668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7.734379980469E-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9353536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9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76171871777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1484379668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3.867192490234E-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8707072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0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5507809229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1484379668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33598745117E-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7414148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5507809229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5175827954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9.668018725586E-02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94828310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2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5507809229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341843591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4.834034362793E-02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89656673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3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792480141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341843591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417042181396E-02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79313559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4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133297501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341843591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208546090698E-02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58627974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5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73754554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341843591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6.042980453490E-03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917259372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6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73754554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39719569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3.021740226744E-03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834532435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7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888607557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39719569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11120113372E-03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669119618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8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64138563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39719569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7.558100566865E-04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933845812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9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64138563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195406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3.781550283435E-04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8677790951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0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83021314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195406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893275141711E-04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735907376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lastRenderedPageBreak/>
              <w:t>2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2462690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195406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9.491375708492E-05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94732059776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2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7183378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195406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4.770687854183E-05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89519331090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3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9543722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195406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.410343926940E-05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79256072489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4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9543722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0773894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230171963407E-05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59355276042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5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9543722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0183808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6.400859817290E-06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21885494326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6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9838765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0183808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3.450429908014E-06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855090521452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7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9838765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003628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975214953376E-06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746862994388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8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991252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003628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237607476057E-06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95994684574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29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49999994940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1.500000036286E+01</w:t>
            </w:r>
          </w:p>
        </w:tc>
        <w:tc>
          <w:tcPr>
            <w:tcW w:w="2268" w:type="dxa"/>
            <w:vAlign w:val="center"/>
          </w:tcPr>
          <w:p w:rsidR="006E6CF5" w:rsidRPr="00021F9E" w:rsidRDefault="006E6CF5" w:rsidP="006E6CF5">
            <w:pPr>
              <w:pStyle w:val="thecode"/>
              <w:jc w:val="center"/>
            </w:pPr>
            <w:r w:rsidRPr="00021F9E">
              <w:t>8.688037382854E-07</w:t>
            </w:r>
          </w:p>
        </w:tc>
        <w:tc>
          <w:tcPr>
            <w:tcW w:w="2268" w:type="dxa"/>
            <w:vAlign w:val="center"/>
          </w:tcPr>
          <w:p w:rsidR="006E6CF5" w:rsidRDefault="006E6CF5" w:rsidP="006E6CF5">
            <w:pPr>
              <w:pStyle w:val="thecode"/>
              <w:jc w:val="center"/>
            </w:pPr>
            <w:r w:rsidRPr="00021F9E">
              <w:t>1.424496030023E+00</w:t>
            </w:r>
          </w:p>
        </w:tc>
      </w:tr>
    </w:tbl>
    <w:p w:rsidR="003B4E97" w:rsidRPr="003B4E97" w:rsidRDefault="003B4E97" w:rsidP="003B4E97">
      <w:pPr>
        <w:rPr>
          <w:rFonts w:ascii="Courier New" w:hAnsi="Courier New" w:cs="Courier New"/>
          <w:sz w:val="18"/>
          <w:szCs w:val="18"/>
          <w:lang w:val="en-US"/>
        </w:rPr>
      </w:pPr>
      <w:r w:rsidRPr="003B4E97">
        <w:rPr>
          <w:rFonts w:ascii="Courier New" w:hAnsi="Courier New" w:cs="Courier New"/>
          <w:sz w:val="18"/>
          <w:szCs w:val="18"/>
          <w:lang w:val="en-US"/>
        </w:rPr>
        <w:t>Result:</w:t>
      </w:r>
      <w:r w:rsidRPr="003B4E97">
        <w:rPr>
          <w:rFonts w:ascii="Courier New" w:hAnsi="Courier New" w:cs="Courier New"/>
          <w:sz w:val="18"/>
          <w:szCs w:val="18"/>
          <w:lang w:val="en-US"/>
        </w:rPr>
        <w:tab/>
        <w:t>14.9999999284617189</w:t>
      </w:r>
    </w:p>
    <w:p w:rsidR="003B4E97" w:rsidRDefault="003B4E97" w:rsidP="003B4E97">
      <w:pPr>
        <w:rPr>
          <w:rFonts w:ascii="Courier New" w:hAnsi="Courier New" w:cs="Courier New"/>
          <w:sz w:val="18"/>
          <w:szCs w:val="18"/>
          <w:lang w:val="en-US"/>
        </w:rPr>
      </w:pPr>
      <w:r w:rsidRPr="003B4E97">
        <w:rPr>
          <w:rFonts w:ascii="Courier New" w:hAnsi="Courier New" w:cs="Courier New"/>
          <w:sz w:val="18"/>
          <w:szCs w:val="18"/>
          <w:lang w:val="en-US"/>
        </w:rPr>
        <w:t>Error</w:t>
      </w:r>
      <w:r w:rsidRPr="00F2315B">
        <w:rPr>
          <w:rFonts w:ascii="Courier New" w:hAnsi="Courier New" w:cs="Courier New"/>
          <w:sz w:val="18"/>
          <w:szCs w:val="18"/>
          <w:lang w:val="en-US"/>
        </w:rPr>
        <w:t>:</w:t>
      </w:r>
      <w:r w:rsidRPr="00F2315B">
        <w:rPr>
          <w:rFonts w:ascii="Courier New" w:hAnsi="Courier New" w:cs="Courier New"/>
          <w:sz w:val="18"/>
          <w:szCs w:val="18"/>
          <w:lang w:val="en-US"/>
        </w:rPr>
        <w:tab/>
      </w:r>
      <w:r w:rsidR="000E66AF" w:rsidRPr="00F2315B">
        <w:rPr>
          <w:rFonts w:ascii="Courier New" w:hAnsi="Courier New" w:cs="Courier New"/>
          <w:sz w:val="18"/>
          <w:szCs w:val="18"/>
          <w:lang w:val="en-US"/>
        </w:rPr>
        <w:tab/>
      </w:r>
      <w:r w:rsidRPr="00F2315B">
        <w:rPr>
          <w:rFonts w:ascii="Courier New" w:hAnsi="Courier New" w:cs="Courier New"/>
          <w:sz w:val="18"/>
          <w:szCs w:val="18"/>
          <w:lang w:val="en-US"/>
        </w:rPr>
        <w:t>4.769</w:t>
      </w:r>
      <w:r w:rsidRPr="003B4E97">
        <w:rPr>
          <w:rFonts w:ascii="Courier New" w:hAnsi="Courier New" w:cs="Courier New"/>
          <w:sz w:val="18"/>
          <w:szCs w:val="18"/>
          <w:lang w:val="en-US"/>
        </w:rPr>
        <w:t>E</w:t>
      </w:r>
      <w:r w:rsidRPr="00F2315B">
        <w:rPr>
          <w:rFonts w:ascii="Courier New" w:hAnsi="Courier New" w:cs="Courier New"/>
          <w:sz w:val="18"/>
          <w:szCs w:val="18"/>
          <w:lang w:val="en-US"/>
        </w:rPr>
        <w:t>-09</w:t>
      </w:r>
    </w:p>
    <w:p w:rsidR="00D511B8" w:rsidRPr="00D511B8" w:rsidRDefault="00D511B8" w:rsidP="003B4E97">
      <w:pPr>
        <w:rPr>
          <w:rFonts w:ascii="Courier New" w:hAnsi="Courier New" w:cs="Courier New"/>
          <w:sz w:val="18"/>
          <w:szCs w:val="18"/>
          <w:lang w:val="en-US"/>
        </w:rPr>
      </w:pPr>
    </w:p>
    <w:p w:rsidR="003B4E97" w:rsidRPr="00F2315B" w:rsidRDefault="003B4E97" w:rsidP="003B4E97">
      <w:pPr>
        <w:rPr>
          <w:rFonts w:ascii="Courier New" w:hAnsi="Courier New" w:cs="Courier New"/>
          <w:sz w:val="18"/>
          <w:szCs w:val="18"/>
          <w:lang w:val="en-US"/>
        </w:rPr>
      </w:pPr>
      <w:proofErr w:type="spellStart"/>
      <w:proofErr w:type="gramStart"/>
      <w:r w:rsidRPr="003B4E97">
        <w:rPr>
          <w:rFonts w:ascii="Courier New" w:hAnsi="Courier New" w:cs="Courier New"/>
          <w:sz w:val="18"/>
          <w:szCs w:val="18"/>
          <w:lang w:val="en-US"/>
        </w:rPr>
        <w:t>eps</w:t>
      </w:r>
      <w:proofErr w:type="spellEnd"/>
      <w:proofErr w:type="gramEnd"/>
      <w:r w:rsidRPr="00F2315B">
        <w:rPr>
          <w:rFonts w:ascii="Courier New" w:hAnsi="Courier New" w:cs="Courier New"/>
          <w:sz w:val="18"/>
          <w:szCs w:val="18"/>
          <w:lang w:val="en-US"/>
        </w:rPr>
        <w:t xml:space="preserve"> = 1.0</w:t>
      </w:r>
      <w:r w:rsidRPr="003B4E97">
        <w:rPr>
          <w:rFonts w:ascii="Courier New" w:hAnsi="Courier New" w:cs="Courier New"/>
          <w:sz w:val="18"/>
          <w:szCs w:val="18"/>
          <w:lang w:val="en-US"/>
        </w:rPr>
        <w:t>E</w:t>
      </w:r>
      <w:r w:rsidRPr="00F2315B">
        <w:rPr>
          <w:rFonts w:ascii="Courier New" w:hAnsi="Courier New" w:cs="Courier New"/>
          <w:sz w:val="18"/>
          <w:szCs w:val="18"/>
          <w:lang w:val="en-US"/>
        </w:rPr>
        <w:t>-07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0E66AF" w:rsidRPr="000E66AF" w:rsidTr="00F85B3D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Ит</w:t>
            </w:r>
            <w:r w:rsidRPr="000E66AF">
              <w:rPr>
                <w:i/>
                <w:lang w:val="ru-RU"/>
              </w:rPr>
              <w:t>е</w:t>
            </w:r>
            <w:r w:rsidRPr="000E66AF">
              <w:rPr>
                <w:i/>
                <w:lang w:val="ru-RU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5B331C">
              <w:rPr>
                <w:i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5B331C">
              <w:rPr>
                <w:i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Отношение длин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010000000250E+0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9.90000000250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999495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5.15000000375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4.95000000375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998990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000000000000E+0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675000004375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475000004375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997980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4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3749999968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675000004375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23750000468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995960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5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3749999968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05625000453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6.187500048437E+0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991919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6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3749999968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746875004609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.093750049219E+0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983838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7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3749999968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92187504648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46875049609E+0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96767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8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3749999968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14843754668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7.734375498047E-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935354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9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76171874678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14843754668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.867187999023E-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87070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5507812173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14843754668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33594249512E-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741414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5507812173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517578592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9.667973747559E-0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9482829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5507812173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34180154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4.833989373779E-0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8965658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3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792480436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34180154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416997186890E-0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793131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4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133300453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34180154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208501093445E-0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5862643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5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73754850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34180154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6.042530467225E-03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91725321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6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73754850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39677523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.021290233614E-03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83450778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7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888610512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39677523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10670116808E-03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66902104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8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6414151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39677523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7.553600584043E-04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933806401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9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64141517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191202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.777050292033E-04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867621560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83024269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191202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888775146028E-04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735278164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2465645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191202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9.446375730171E-05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9470696466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7186332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191202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4.725687865204E-05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8941952922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3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546676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1912020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365343932631E-05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7886142480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4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546676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731848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185171966434E-05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578120274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5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546676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141762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5.950859831572E-06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91597853046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6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841719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141762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.000429916966E-06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83335720632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7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98924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141762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25214958775E-06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6721773524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8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98924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068002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7.876074796798E-07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936516600116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9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98924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03112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4.188037401320E-07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880612335103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0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98924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01268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2.344018703582E-07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78669111936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98924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00346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22009354712E-07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648384868787E+00</w:t>
            </w:r>
          </w:p>
        </w:tc>
      </w:tr>
      <w:tr w:rsidR="006E6CF5" w:rsidRPr="00E933D8" w:rsidTr="006E6CF5">
        <w:trPr>
          <w:jc w:val="center"/>
        </w:trPr>
        <w:tc>
          <w:tcPr>
            <w:tcW w:w="817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32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49999999385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1.500000003461E+01</w:t>
            </w:r>
          </w:p>
        </w:tc>
        <w:tc>
          <w:tcPr>
            <w:tcW w:w="2268" w:type="dxa"/>
            <w:vAlign w:val="center"/>
          </w:tcPr>
          <w:p w:rsidR="006E6CF5" w:rsidRPr="00AE6BBA" w:rsidRDefault="006E6CF5" w:rsidP="006E6CF5">
            <w:pPr>
              <w:pStyle w:val="thecode"/>
              <w:jc w:val="center"/>
            </w:pPr>
            <w:r w:rsidRPr="00AE6BBA">
              <w:t>9.610046802777E-08</w:t>
            </w:r>
          </w:p>
        </w:tc>
        <w:tc>
          <w:tcPr>
            <w:tcW w:w="2268" w:type="dxa"/>
            <w:vAlign w:val="center"/>
          </w:tcPr>
          <w:p w:rsidR="006E6CF5" w:rsidRDefault="006E6CF5" w:rsidP="006E6CF5">
            <w:pPr>
              <w:pStyle w:val="thecode"/>
              <w:jc w:val="center"/>
            </w:pPr>
            <w:r w:rsidRPr="00AE6BBA">
              <w:t>1.479711164676E+00</w:t>
            </w:r>
          </w:p>
        </w:tc>
      </w:tr>
    </w:tbl>
    <w:p w:rsidR="003B4E97" w:rsidRPr="003B4E97" w:rsidRDefault="003B4E97" w:rsidP="003B4E97">
      <w:pPr>
        <w:rPr>
          <w:rFonts w:ascii="Courier New" w:hAnsi="Courier New" w:cs="Courier New"/>
          <w:sz w:val="18"/>
          <w:szCs w:val="18"/>
          <w:lang w:val="en-US"/>
        </w:rPr>
      </w:pPr>
      <w:r w:rsidRPr="003B4E97">
        <w:rPr>
          <w:rFonts w:ascii="Courier New" w:hAnsi="Courier New" w:cs="Courier New"/>
          <w:sz w:val="18"/>
          <w:szCs w:val="18"/>
          <w:lang w:val="en-US"/>
        </w:rPr>
        <w:t>Result:</w:t>
      </w:r>
      <w:r w:rsidRPr="003B4E97">
        <w:rPr>
          <w:rFonts w:ascii="Courier New" w:hAnsi="Courier New" w:cs="Courier New"/>
          <w:sz w:val="18"/>
          <w:szCs w:val="18"/>
          <w:lang w:val="en-US"/>
        </w:rPr>
        <w:tab/>
        <w:t>14.9999999865597431</w:t>
      </w:r>
    </w:p>
    <w:p w:rsidR="003B4E97" w:rsidRPr="000E66AF" w:rsidRDefault="003B4E97" w:rsidP="003B4E97">
      <w:pPr>
        <w:rPr>
          <w:rFonts w:ascii="Courier New" w:hAnsi="Courier New" w:cs="Courier New"/>
          <w:sz w:val="18"/>
          <w:szCs w:val="18"/>
        </w:rPr>
      </w:pPr>
      <w:r w:rsidRPr="003B4E97">
        <w:rPr>
          <w:rFonts w:ascii="Courier New" w:hAnsi="Courier New" w:cs="Courier New"/>
          <w:sz w:val="18"/>
          <w:szCs w:val="18"/>
          <w:lang w:val="en-US"/>
        </w:rPr>
        <w:t>Error</w:t>
      </w:r>
      <w:r w:rsidRPr="000E66AF">
        <w:rPr>
          <w:rFonts w:ascii="Courier New" w:hAnsi="Courier New" w:cs="Courier New"/>
          <w:sz w:val="18"/>
          <w:szCs w:val="18"/>
        </w:rPr>
        <w:t>:</w:t>
      </w:r>
      <w:r w:rsidRPr="000E66AF">
        <w:rPr>
          <w:rFonts w:ascii="Courier New" w:hAnsi="Courier New" w:cs="Courier New"/>
          <w:sz w:val="18"/>
          <w:szCs w:val="18"/>
        </w:rPr>
        <w:tab/>
      </w:r>
      <w:r w:rsidR="000E66AF" w:rsidRPr="000E66AF">
        <w:rPr>
          <w:rFonts w:ascii="Courier New" w:hAnsi="Courier New" w:cs="Courier New"/>
          <w:sz w:val="18"/>
          <w:szCs w:val="18"/>
        </w:rPr>
        <w:tab/>
      </w:r>
      <w:r w:rsidRPr="000E66AF">
        <w:rPr>
          <w:rFonts w:ascii="Courier New" w:hAnsi="Courier New" w:cs="Courier New"/>
          <w:sz w:val="18"/>
          <w:szCs w:val="18"/>
        </w:rPr>
        <w:t>8.960</w:t>
      </w:r>
      <w:r w:rsidRPr="003B4E97">
        <w:rPr>
          <w:rFonts w:ascii="Courier New" w:hAnsi="Courier New" w:cs="Courier New"/>
          <w:sz w:val="18"/>
          <w:szCs w:val="18"/>
          <w:lang w:val="en-US"/>
        </w:rPr>
        <w:t>E</w:t>
      </w:r>
      <w:r w:rsidRPr="000E66AF">
        <w:rPr>
          <w:rFonts w:ascii="Courier New" w:hAnsi="Courier New" w:cs="Courier New"/>
          <w:sz w:val="18"/>
          <w:szCs w:val="18"/>
        </w:rPr>
        <w:t>-10</w:t>
      </w:r>
    </w:p>
    <w:p w:rsidR="006E6CF5" w:rsidRPr="000E66AF" w:rsidRDefault="006E6CF5" w:rsidP="003B4E97">
      <w:pPr>
        <w:rPr>
          <w:rFonts w:ascii="Courier New" w:hAnsi="Courier New" w:cs="Courier New"/>
          <w:sz w:val="18"/>
          <w:szCs w:val="18"/>
        </w:rPr>
      </w:pPr>
    </w:p>
    <w:p w:rsidR="003B4E97" w:rsidRPr="000E66AF" w:rsidRDefault="003B4E97" w:rsidP="003B4E97">
      <w:pPr>
        <w:rPr>
          <w:rFonts w:ascii="Courier New" w:hAnsi="Courier New" w:cs="Courier New"/>
          <w:sz w:val="18"/>
          <w:szCs w:val="18"/>
        </w:rPr>
      </w:pPr>
      <w:proofErr w:type="spellStart"/>
      <w:proofErr w:type="gramStart"/>
      <w:r w:rsidRPr="003B4E97">
        <w:rPr>
          <w:rFonts w:ascii="Courier New" w:hAnsi="Courier New" w:cs="Courier New"/>
          <w:sz w:val="18"/>
          <w:szCs w:val="18"/>
          <w:lang w:val="en-US"/>
        </w:rPr>
        <w:t>eps</w:t>
      </w:r>
      <w:proofErr w:type="spellEnd"/>
      <w:proofErr w:type="gramEnd"/>
      <w:r w:rsidRPr="000E66AF">
        <w:rPr>
          <w:rFonts w:ascii="Courier New" w:hAnsi="Courier New" w:cs="Courier New"/>
          <w:sz w:val="18"/>
          <w:szCs w:val="18"/>
        </w:rPr>
        <w:t xml:space="preserve"> = 1.0</w:t>
      </w:r>
      <w:r w:rsidRPr="003B4E97">
        <w:rPr>
          <w:rFonts w:ascii="Courier New" w:hAnsi="Courier New" w:cs="Courier New"/>
          <w:sz w:val="18"/>
          <w:szCs w:val="18"/>
          <w:lang w:val="en-US"/>
        </w:rPr>
        <w:t>E</w:t>
      </w:r>
      <w:r w:rsidRPr="000E66AF">
        <w:rPr>
          <w:rFonts w:ascii="Courier New" w:hAnsi="Courier New" w:cs="Courier New"/>
          <w:sz w:val="18"/>
          <w:szCs w:val="18"/>
        </w:rPr>
        <w:t>-08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0E66AF" w:rsidRPr="000E66AF" w:rsidTr="00F85B3D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Ит</w:t>
            </w:r>
            <w:r w:rsidRPr="000E66AF">
              <w:rPr>
                <w:i/>
                <w:lang w:val="ru-RU"/>
              </w:rPr>
              <w:t>е</w:t>
            </w:r>
            <w:r w:rsidRPr="000E66AF">
              <w:rPr>
                <w:i/>
                <w:lang w:val="ru-RU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5B331C">
              <w:rPr>
                <w:i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5B331C">
              <w:rPr>
                <w:i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Отношение длин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000000000000E+0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010000000025E+0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9.900000000250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9994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000000000000E+0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5.150000000375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4.950000000375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9989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000000000000E+0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67500000043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47500000043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99798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4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3749999996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67500000043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23750000046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9959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5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3749999996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056250000453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6.187500004844E+0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99192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6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3749999996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746875000461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.093750004922E+0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98384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7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3749999996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92187500465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46875004961E+0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96768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8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3749999996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1484375046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7.734375049805E-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93535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9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76171874968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1484375046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.867187549902E-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8707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550781246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1484375046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33593799951E-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7414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550781246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517578171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9.667969249756E-0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94828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550781246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341797342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4.833984874878E-0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89656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3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7924804655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341797342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416992687439E-0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79313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4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133300748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341797342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208496593719E-0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58626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5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737548795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341797342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6.042485468598E-03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917252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6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737548795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3967331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.021245234299E-03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834505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7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88861080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3967331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10625117151E-03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669011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8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64141813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3967331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7.553150585746E-04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93380248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lastRenderedPageBreak/>
              <w:t>19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64141813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190781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.776600292866E-04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8676058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83024564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190781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888325146435E-04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73521507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2465940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190781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9.441875732108E-05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947044435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7186628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190781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4.721187866075E-05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89409444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3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546972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190781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360843933147E-05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78821123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4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546972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0727644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180671966594E-05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576512312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5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546972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0137558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5.905859833177E-06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915338315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6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842015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0137558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955429916796E-06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830819861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7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8953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0137558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80214958605E-06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6622111954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8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8953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006379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7.426074795092E-07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9326696733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9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8953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002691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.738037399614E-07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86623995752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0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8953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00000008477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894018701876E-07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7360110325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8953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925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9.720093530063E-08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48560161502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2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414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925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5.110046785717E-08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902153529637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3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414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6951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2.805023413543E-08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82174835370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4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414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5799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652511727457E-08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697430261424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5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414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5223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076255884414E-08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535426427292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36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4146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1.499999994935E+01</w:t>
            </w:r>
          </w:p>
        </w:tc>
        <w:tc>
          <w:tcPr>
            <w:tcW w:w="2268" w:type="dxa"/>
          </w:tcPr>
          <w:p w:rsidR="006E6CF5" w:rsidRPr="007F61DE" w:rsidRDefault="006E6CF5" w:rsidP="006E6CF5">
            <w:pPr>
              <w:pStyle w:val="thecodecenter"/>
            </w:pPr>
            <w:r w:rsidRPr="007F61DE">
              <w:t>7.881279628918E-09</w:t>
            </w:r>
          </w:p>
        </w:tc>
        <w:tc>
          <w:tcPr>
            <w:tcW w:w="2268" w:type="dxa"/>
          </w:tcPr>
          <w:p w:rsidR="006E6CF5" w:rsidRDefault="006E6CF5" w:rsidP="006E6CF5">
            <w:pPr>
              <w:pStyle w:val="thecodecenter"/>
            </w:pPr>
            <w:r w:rsidRPr="007F61DE">
              <w:t>1.365585203276E+00</w:t>
            </w:r>
          </w:p>
        </w:tc>
      </w:tr>
    </w:tbl>
    <w:p w:rsidR="003B4E97" w:rsidRPr="003B4E97" w:rsidRDefault="003B4E97" w:rsidP="003B4E97">
      <w:pPr>
        <w:rPr>
          <w:rFonts w:ascii="Courier New" w:hAnsi="Courier New" w:cs="Courier New"/>
          <w:sz w:val="18"/>
          <w:szCs w:val="18"/>
          <w:lang w:val="en-US"/>
        </w:rPr>
      </w:pPr>
      <w:r w:rsidRPr="003B4E97">
        <w:rPr>
          <w:rFonts w:ascii="Courier New" w:hAnsi="Courier New" w:cs="Courier New"/>
          <w:sz w:val="18"/>
          <w:szCs w:val="18"/>
          <w:lang w:val="en-US"/>
        </w:rPr>
        <w:t>Result:</w:t>
      </w:r>
      <w:r w:rsidRPr="003B4E97">
        <w:rPr>
          <w:rFonts w:ascii="Courier New" w:hAnsi="Courier New" w:cs="Courier New"/>
          <w:sz w:val="18"/>
          <w:szCs w:val="18"/>
          <w:lang w:val="en-US"/>
        </w:rPr>
        <w:tab/>
        <w:t>14.9999999454046957</w:t>
      </w:r>
    </w:p>
    <w:p w:rsidR="003B4E97" w:rsidRPr="000E66AF" w:rsidRDefault="003B4E97" w:rsidP="003B4E97">
      <w:pPr>
        <w:rPr>
          <w:rFonts w:ascii="Courier New" w:hAnsi="Courier New" w:cs="Courier New"/>
          <w:sz w:val="18"/>
          <w:szCs w:val="18"/>
        </w:rPr>
      </w:pPr>
      <w:r w:rsidRPr="003B4E97">
        <w:rPr>
          <w:rFonts w:ascii="Courier New" w:hAnsi="Courier New" w:cs="Courier New"/>
          <w:sz w:val="18"/>
          <w:szCs w:val="18"/>
          <w:lang w:val="en-US"/>
        </w:rPr>
        <w:t>Error</w:t>
      </w:r>
      <w:r w:rsidRPr="000E66AF">
        <w:rPr>
          <w:rFonts w:ascii="Courier New" w:hAnsi="Courier New" w:cs="Courier New"/>
          <w:sz w:val="18"/>
          <w:szCs w:val="18"/>
        </w:rPr>
        <w:t>:</w:t>
      </w:r>
      <w:r w:rsidRPr="000E66AF">
        <w:rPr>
          <w:rFonts w:ascii="Courier New" w:hAnsi="Courier New" w:cs="Courier New"/>
          <w:sz w:val="18"/>
          <w:szCs w:val="18"/>
        </w:rPr>
        <w:tab/>
      </w:r>
      <w:r w:rsidR="000E66AF" w:rsidRPr="000E66AF">
        <w:rPr>
          <w:rFonts w:ascii="Courier New" w:hAnsi="Courier New" w:cs="Courier New"/>
          <w:sz w:val="18"/>
          <w:szCs w:val="18"/>
        </w:rPr>
        <w:tab/>
      </w:r>
      <w:r w:rsidRPr="000E66AF">
        <w:rPr>
          <w:rFonts w:ascii="Courier New" w:hAnsi="Courier New" w:cs="Courier New"/>
          <w:sz w:val="18"/>
          <w:szCs w:val="18"/>
        </w:rPr>
        <w:t>3.640</w:t>
      </w:r>
      <w:r w:rsidRPr="003B4E97">
        <w:rPr>
          <w:rFonts w:ascii="Courier New" w:hAnsi="Courier New" w:cs="Courier New"/>
          <w:sz w:val="18"/>
          <w:szCs w:val="18"/>
          <w:lang w:val="en-US"/>
        </w:rPr>
        <w:t>E</w:t>
      </w:r>
      <w:r w:rsidRPr="000E66AF">
        <w:rPr>
          <w:rFonts w:ascii="Courier New" w:hAnsi="Courier New" w:cs="Courier New"/>
          <w:sz w:val="18"/>
          <w:szCs w:val="18"/>
        </w:rPr>
        <w:t>-09</w:t>
      </w:r>
    </w:p>
    <w:p w:rsidR="003B4E97" w:rsidRPr="000E66AF" w:rsidRDefault="003B4E97" w:rsidP="003B4E97">
      <w:pPr>
        <w:rPr>
          <w:rFonts w:ascii="Courier New" w:hAnsi="Courier New" w:cs="Courier New"/>
          <w:sz w:val="18"/>
          <w:szCs w:val="18"/>
        </w:rPr>
      </w:pPr>
    </w:p>
    <w:p w:rsidR="003B4E97" w:rsidRDefault="003B4E97" w:rsidP="003B4E97">
      <w:pPr>
        <w:rPr>
          <w:rFonts w:ascii="Courier New" w:hAnsi="Courier New" w:cs="Courier New"/>
          <w:sz w:val="18"/>
          <w:szCs w:val="18"/>
          <w:lang w:val="en-US"/>
        </w:rPr>
      </w:pPr>
      <w:proofErr w:type="spellStart"/>
      <w:proofErr w:type="gramStart"/>
      <w:r w:rsidRPr="003B4E97">
        <w:rPr>
          <w:rFonts w:ascii="Courier New" w:hAnsi="Courier New" w:cs="Courier New"/>
          <w:sz w:val="18"/>
          <w:szCs w:val="18"/>
          <w:lang w:val="en-US"/>
        </w:rPr>
        <w:t>eps</w:t>
      </w:r>
      <w:proofErr w:type="spellEnd"/>
      <w:proofErr w:type="gramEnd"/>
      <w:r w:rsidRPr="000E66AF">
        <w:rPr>
          <w:rFonts w:ascii="Courier New" w:hAnsi="Courier New" w:cs="Courier New"/>
          <w:sz w:val="18"/>
          <w:szCs w:val="18"/>
        </w:rPr>
        <w:t xml:space="preserve"> = 1.0</w:t>
      </w:r>
      <w:r w:rsidRPr="003B4E97">
        <w:rPr>
          <w:rFonts w:ascii="Courier New" w:hAnsi="Courier New" w:cs="Courier New"/>
          <w:sz w:val="18"/>
          <w:szCs w:val="18"/>
          <w:lang w:val="en-US"/>
        </w:rPr>
        <w:t>E</w:t>
      </w:r>
      <w:r w:rsidRPr="000E66AF">
        <w:rPr>
          <w:rFonts w:ascii="Courier New" w:hAnsi="Courier New" w:cs="Courier New"/>
          <w:sz w:val="18"/>
          <w:szCs w:val="18"/>
        </w:rPr>
        <w:t>-09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0E66AF" w:rsidRPr="000E66AF" w:rsidTr="00F85B3D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Ит</w:t>
            </w:r>
            <w:r w:rsidRPr="000E66AF">
              <w:rPr>
                <w:i/>
                <w:lang w:val="ru-RU"/>
              </w:rPr>
              <w:t>е</w:t>
            </w:r>
            <w:r w:rsidRPr="000E66AF">
              <w:rPr>
                <w:i/>
                <w:lang w:val="ru-RU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5B331C">
              <w:rPr>
                <w:i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5B331C">
              <w:rPr>
                <w:i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E66AF" w:rsidRPr="000E66AF" w:rsidRDefault="000E66AF" w:rsidP="00F85B3D">
            <w:pPr>
              <w:pStyle w:val="thecode"/>
              <w:jc w:val="center"/>
              <w:rPr>
                <w:i/>
                <w:lang w:val="ru-RU"/>
              </w:rPr>
            </w:pPr>
            <w:r w:rsidRPr="000E66AF">
              <w:rPr>
                <w:i/>
                <w:lang w:val="ru-RU"/>
              </w:rPr>
              <w:t>Отношение длин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000000000000E+0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010000000002E+0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9.90000000002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9995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000000000000E+0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5.15000000003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4.95000000003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9990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000000000000E+0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675000000044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475000000044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9980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4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374999999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675000000044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23750000004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9960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5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374999999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05625000004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6.187500000484E+0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991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6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374999999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74687500004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.093750000492E+0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9838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7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374999999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9218750004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46875000496E+0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9677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8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374999999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1484375004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7.734375004980E-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9354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9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761718749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1484375004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.867187504990E-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8707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55078124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1484375004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33593754995E-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7414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55078124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51757812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9.667968799975E-0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94828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550781249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341796922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4.833984424988E-0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89657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3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7924804684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341796922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416992237494E-0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7931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4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13330077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341796922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208496143747E-0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5862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5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73754882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341796922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6.042480968734E-03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91725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6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73754882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3967289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.021240734366E-03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83450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7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88861083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3967289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10620617182E-03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66901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8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64141842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3967289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7.553105585902E-04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933802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9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64141842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0190739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.776555292934E-04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867605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83024594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0190739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888280146467E-04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7352088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2465970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0190739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9.441425732248E-05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94704208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718665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0190739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4.720737866037E-05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89408472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3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547001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0190739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360393932932E-05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7881716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4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547001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00727223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180221966379E-05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57635235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5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547001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0013713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5.901359831029E-06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91527405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6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842044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00000137137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950929914647E-06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830562474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7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842044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8961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75714956456E-06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66118235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8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1580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8961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7.381074773605E-07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932259422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9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1580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5273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.693037378127E-07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864610559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0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3424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5273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849018680389E-07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7295872290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346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5273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9.270093315195E-08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9460632975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2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807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5273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4.660046570848E-08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89270530725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3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807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50431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2.355023198675E-08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7876886031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4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8075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27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202511512588E-08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58420500779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5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8652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27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6.262556695447E-09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20160680481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6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8940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27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.381277480230E-09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852127408077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7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084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27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940637872622E-09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742353649763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8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156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27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220318068818E-09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590272177566E+00</w:t>
            </w:r>
          </w:p>
        </w:tc>
      </w:tr>
      <w:tr w:rsidR="006E6CF5" w:rsidRPr="00E933D8" w:rsidTr="005630C7">
        <w:trPr>
          <w:jc w:val="center"/>
        </w:trPr>
        <w:tc>
          <w:tcPr>
            <w:tcW w:w="817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39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192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1.499999949278E+01</w:t>
            </w:r>
          </w:p>
        </w:tc>
        <w:tc>
          <w:tcPr>
            <w:tcW w:w="2268" w:type="dxa"/>
          </w:tcPr>
          <w:p w:rsidR="006E6CF5" w:rsidRPr="00E13383" w:rsidRDefault="006E6CF5" w:rsidP="006E6CF5">
            <w:pPr>
              <w:pStyle w:val="thecodecenter"/>
            </w:pPr>
            <w:r w:rsidRPr="00E13383">
              <w:t>8.601581669154E-10</w:t>
            </w:r>
          </w:p>
        </w:tc>
        <w:tc>
          <w:tcPr>
            <w:tcW w:w="2268" w:type="dxa"/>
          </w:tcPr>
          <w:p w:rsidR="006E6CF5" w:rsidRDefault="006E6CF5" w:rsidP="006E6CF5">
            <w:pPr>
              <w:pStyle w:val="thecodecenter"/>
            </w:pPr>
            <w:r w:rsidRPr="00E13383">
              <w:t>1.418713575892E+00</w:t>
            </w:r>
          </w:p>
        </w:tc>
      </w:tr>
    </w:tbl>
    <w:p w:rsidR="003B4E97" w:rsidRPr="003B4E97" w:rsidRDefault="003B4E97" w:rsidP="003B4E97">
      <w:pPr>
        <w:rPr>
          <w:rFonts w:ascii="Courier New" w:hAnsi="Courier New" w:cs="Courier New"/>
          <w:sz w:val="18"/>
          <w:szCs w:val="18"/>
          <w:lang w:val="en-US"/>
        </w:rPr>
      </w:pPr>
      <w:r w:rsidRPr="003B4E97">
        <w:rPr>
          <w:rFonts w:ascii="Courier New" w:hAnsi="Courier New" w:cs="Courier New"/>
          <w:sz w:val="18"/>
          <w:szCs w:val="18"/>
          <w:lang w:val="en-US"/>
        </w:rPr>
        <w:t>Result:</w:t>
      </w:r>
      <w:r w:rsidRPr="003B4E97">
        <w:rPr>
          <w:rFonts w:ascii="Courier New" w:hAnsi="Courier New" w:cs="Courier New"/>
          <w:sz w:val="18"/>
          <w:szCs w:val="18"/>
          <w:lang w:val="en-US"/>
        </w:rPr>
        <w:tab/>
        <w:t>14.9999994923498718</w:t>
      </w:r>
    </w:p>
    <w:p w:rsidR="00B860F2" w:rsidRDefault="003B4E97" w:rsidP="00C46EF5">
      <w:pPr>
        <w:rPr>
          <w:rFonts w:ascii="Courier New" w:hAnsi="Courier New" w:cs="Courier New"/>
          <w:sz w:val="18"/>
          <w:szCs w:val="18"/>
        </w:rPr>
      </w:pPr>
      <w:proofErr w:type="spellStart"/>
      <w:r w:rsidRPr="003B4E97">
        <w:rPr>
          <w:rFonts w:ascii="Courier New" w:hAnsi="Courier New" w:cs="Courier New"/>
          <w:sz w:val="18"/>
          <w:szCs w:val="18"/>
        </w:rPr>
        <w:t>Error</w:t>
      </w:r>
      <w:proofErr w:type="spellEnd"/>
      <w:r w:rsidRPr="003B4E97">
        <w:rPr>
          <w:rFonts w:ascii="Courier New" w:hAnsi="Courier New" w:cs="Courier New"/>
          <w:sz w:val="18"/>
          <w:szCs w:val="18"/>
        </w:rPr>
        <w:t>:</w:t>
      </w:r>
      <w:r w:rsidRPr="003B4E97">
        <w:rPr>
          <w:rFonts w:ascii="Courier New" w:hAnsi="Courier New" w:cs="Courier New"/>
          <w:sz w:val="18"/>
          <w:szCs w:val="18"/>
        </w:rPr>
        <w:tab/>
      </w:r>
      <w:r w:rsidR="00F85B3D">
        <w:rPr>
          <w:rFonts w:ascii="Courier New" w:hAnsi="Courier New" w:cs="Courier New"/>
          <w:sz w:val="18"/>
          <w:szCs w:val="18"/>
          <w:lang w:val="en-US"/>
        </w:rPr>
        <w:tab/>
      </w:r>
      <w:r w:rsidRPr="003B4E97">
        <w:rPr>
          <w:rFonts w:ascii="Courier New" w:hAnsi="Courier New" w:cs="Courier New"/>
          <w:sz w:val="18"/>
          <w:szCs w:val="18"/>
        </w:rPr>
        <w:t>3.384E-08</w:t>
      </w:r>
    </w:p>
    <w:p w:rsidR="00C46EF5" w:rsidRPr="00C46EF5" w:rsidRDefault="00C46EF5" w:rsidP="00C46EF5">
      <w:pPr>
        <w:rPr>
          <w:rFonts w:ascii="Courier New" w:hAnsi="Courier New" w:cs="Courier New"/>
          <w:sz w:val="18"/>
          <w:szCs w:val="18"/>
        </w:rPr>
      </w:pPr>
    </w:p>
    <w:p w:rsidR="00F2315B" w:rsidRDefault="00C46EF5" w:rsidP="00F2315B">
      <w:pPr>
        <w:spacing w:after="120"/>
        <w:jc w:val="both"/>
        <w:rPr>
          <w:sz w:val="22"/>
        </w:rPr>
      </w:pPr>
      <w:r w:rsidRPr="00F2315B">
        <w:rPr>
          <w:sz w:val="22"/>
        </w:rPr>
        <w:t xml:space="preserve">Заданная точность решения получается при значениях </w:t>
      </w:r>
      <w:r w:rsidRPr="00F2315B">
        <w:rPr>
          <w:position w:val="-6"/>
          <w:sz w:val="22"/>
        </w:rPr>
        <w:object w:dxaOrig="800" w:dyaOrig="320">
          <v:shape id="_x0000_i1027" type="#_x0000_t75" style="width:40.05pt;height:16.3pt" o:ole="">
            <v:imagedata r:id="rId15" o:title=""/>
          </v:shape>
          <o:OLEObject Type="Embed" ProgID="Equation.DSMT4" ShapeID="_x0000_i1027" DrawAspect="Content" ObjectID="_1424145452" r:id="rId16"/>
        </w:object>
      </w:r>
      <w:r w:rsidRPr="00F2315B">
        <w:rPr>
          <w:sz w:val="22"/>
        </w:rPr>
        <w:t xml:space="preserve">, а уже </w:t>
      </w:r>
      <w:proofErr w:type="gramStart"/>
      <w:r w:rsidRPr="00F2315B">
        <w:rPr>
          <w:sz w:val="22"/>
        </w:rPr>
        <w:t>при</w:t>
      </w:r>
      <w:proofErr w:type="gramEnd"/>
      <w:r w:rsidRPr="00F2315B">
        <w:rPr>
          <w:sz w:val="22"/>
        </w:rPr>
        <w:t xml:space="preserve"> </w:t>
      </w:r>
      <w:r w:rsidRPr="00F2315B">
        <w:rPr>
          <w:position w:val="-6"/>
          <w:sz w:val="22"/>
        </w:rPr>
        <w:object w:dxaOrig="820" w:dyaOrig="320">
          <v:shape id="_x0000_i1028" type="#_x0000_t75" style="width:40.7pt;height:16.3pt" o:ole="">
            <v:imagedata r:id="rId17" o:title=""/>
          </v:shape>
          <o:OLEObject Type="Embed" ProgID="Equation.DSMT4" ShapeID="_x0000_i1028" DrawAspect="Content" ObjectID="_1424145453" r:id="rId18"/>
        </w:object>
      </w:r>
      <w:r w:rsidRPr="00F2315B">
        <w:rPr>
          <w:sz w:val="22"/>
        </w:rPr>
        <w:t xml:space="preserve"> погрешность пол</w:t>
      </w:r>
      <w:r w:rsidRPr="00F2315B">
        <w:rPr>
          <w:sz w:val="22"/>
        </w:rPr>
        <w:t>у</w:t>
      </w:r>
      <w:r w:rsidRPr="00F2315B">
        <w:rPr>
          <w:sz w:val="22"/>
        </w:rPr>
        <w:t xml:space="preserve">ченного решения становится больше. Такой эффект наблюдается из-за использования </w:t>
      </w:r>
      <w:r w:rsidRPr="00F2315B">
        <w:rPr>
          <w:position w:val="-6"/>
          <w:sz w:val="22"/>
        </w:rPr>
        <w:object w:dxaOrig="859" w:dyaOrig="279">
          <v:shape id="_x0000_i1029" type="#_x0000_t75" style="width:43.2pt;height:13.75pt" o:ole="">
            <v:imagedata r:id="rId19" o:title=""/>
          </v:shape>
          <o:OLEObject Type="Embed" ProgID="Equation.DSMT4" ShapeID="_x0000_i1029" DrawAspect="Content" ObjectID="_1424145454" r:id="rId20"/>
        </w:object>
      </w:r>
      <w:r w:rsidRPr="00F2315B">
        <w:rPr>
          <w:sz w:val="22"/>
        </w:rPr>
        <w:t xml:space="preserve"> в ари</w:t>
      </w:r>
      <w:r w:rsidRPr="00F2315B">
        <w:rPr>
          <w:sz w:val="22"/>
        </w:rPr>
        <w:t>ф</w:t>
      </w:r>
      <w:r w:rsidRPr="00F2315B">
        <w:rPr>
          <w:sz w:val="22"/>
        </w:rPr>
        <w:t xml:space="preserve">метических </w:t>
      </w:r>
      <w:r w:rsidR="00401988" w:rsidRPr="00F2315B">
        <w:rPr>
          <w:sz w:val="22"/>
        </w:rPr>
        <w:t>операциях</w:t>
      </w:r>
      <w:r w:rsidRPr="00F2315B">
        <w:rPr>
          <w:sz w:val="22"/>
        </w:rPr>
        <w:t xml:space="preserve"> с числами более высокого порядка.</w:t>
      </w:r>
      <w:r w:rsidR="00F2315B">
        <w:rPr>
          <w:sz w:val="22"/>
        </w:rPr>
        <w:br w:type="page"/>
      </w:r>
    </w:p>
    <w:p w:rsidR="008A328C" w:rsidRPr="008A3F45" w:rsidRDefault="008A328C" w:rsidP="008A328C">
      <w:pPr>
        <w:pStyle w:val="thesubheader"/>
      </w:pPr>
      <w:r w:rsidRPr="008A3F45">
        <w:lastRenderedPageBreak/>
        <w:t>3.</w:t>
      </w:r>
      <w:r>
        <w:t>2</w:t>
      </w:r>
      <w:r w:rsidRPr="008A3F45">
        <w:t xml:space="preserve">. Метод </w:t>
      </w:r>
      <w:r>
        <w:t>золотого сечения</w:t>
      </w:r>
      <w:r w:rsidRPr="008A3F45">
        <w:t>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985"/>
        <w:gridCol w:w="2693"/>
        <w:gridCol w:w="2268"/>
      </w:tblGrid>
      <w:tr w:rsidR="00FF0F41" w:rsidRPr="00EF2FA8" w:rsidTr="005630C7">
        <w:trPr>
          <w:jc w:val="center"/>
        </w:trPr>
        <w:tc>
          <w:tcPr>
            <w:tcW w:w="1384" w:type="dxa"/>
            <w:shd w:val="clear" w:color="auto" w:fill="C6D9F1" w:themeFill="text2" w:themeFillTint="33"/>
            <w:vAlign w:val="center"/>
          </w:tcPr>
          <w:p w:rsidR="00FF0F41" w:rsidRPr="00EF2FA8" w:rsidRDefault="00FF0F41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position w:val="-6"/>
                <w:sz w:val="18"/>
                <w:szCs w:val="18"/>
              </w:rPr>
              <w:object w:dxaOrig="200" w:dyaOrig="220">
                <v:shape id="_x0000_i1030" type="#_x0000_t75" style="width:10pt;height:11.25pt" o:ole="">
                  <v:imagedata r:id="rId13" o:title=""/>
                </v:shape>
                <o:OLEObject Type="Embed" ProgID="Equation.DSMT4" ShapeID="_x0000_i1030" DrawAspect="Content" ObjectID="_1424145455" r:id="rId21"/>
              </w:object>
            </w:r>
          </w:p>
        </w:tc>
        <w:tc>
          <w:tcPr>
            <w:tcW w:w="1985" w:type="dxa"/>
            <w:shd w:val="clear" w:color="auto" w:fill="C6D9F1" w:themeFill="text2" w:themeFillTint="33"/>
            <w:vAlign w:val="center"/>
          </w:tcPr>
          <w:p w:rsidR="00FF0F41" w:rsidRPr="00EF2FA8" w:rsidRDefault="00FF0F41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proofErr w:type="gramStart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К-во</w:t>
            </w:r>
            <w:proofErr w:type="gramEnd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 xml:space="preserve"> итераций</w:t>
            </w:r>
          </w:p>
        </w:tc>
        <w:tc>
          <w:tcPr>
            <w:tcW w:w="2693" w:type="dxa"/>
            <w:shd w:val="clear" w:color="auto" w:fill="C6D9F1" w:themeFill="text2" w:themeFillTint="33"/>
            <w:vAlign w:val="center"/>
          </w:tcPr>
          <w:p w:rsidR="00FF0F41" w:rsidRPr="00EF2FA8" w:rsidRDefault="00FF0F41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Значение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FF0F41" w:rsidRPr="00EF2FA8" w:rsidRDefault="00FF0F41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proofErr w:type="spellStart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</w:t>
            </w:r>
            <w:proofErr w:type="spellEnd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. погрешность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1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16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5.0134719537349124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8.981E-04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2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21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88378074574022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7.748E-05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3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26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8787482614127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8.083E-06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4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31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77329256104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511E-07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5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35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5.0000006983041878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4.655E-08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6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40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99982732639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151E-10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7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45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99833722395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109E-09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8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50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99820286156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198E-09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09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55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99792202114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385E-09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10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59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99789493010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403E-09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11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64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99789290470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405E-09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12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69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99789269332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405E-09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13</w:t>
            </w:r>
          </w:p>
        </w:tc>
        <w:tc>
          <w:tcPr>
            <w:tcW w:w="1985" w:type="dxa"/>
            <w:vAlign w:val="center"/>
          </w:tcPr>
          <w:p w:rsidR="00FF0F41" w:rsidRPr="0030700E" w:rsidRDefault="00FF0F41" w:rsidP="00FF0F41">
            <w:pPr>
              <w:pStyle w:val="thecode"/>
              <w:jc w:val="center"/>
            </w:pPr>
            <w:r w:rsidRPr="0030700E">
              <w:t>74</w:t>
            </w:r>
          </w:p>
        </w:tc>
        <w:tc>
          <w:tcPr>
            <w:tcW w:w="2693" w:type="dxa"/>
            <w:vAlign w:val="center"/>
          </w:tcPr>
          <w:p w:rsidR="00FF0F41" w:rsidRPr="006F4638" w:rsidRDefault="00FF0F41" w:rsidP="00FF0F41">
            <w:pPr>
              <w:pStyle w:val="thecode"/>
              <w:jc w:val="center"/>
            </w:pPr>
            <w:r w:rsidRPr="006F4638">
              <w:t>14.9999999789265903</w:t>
            </w:r>
          </w:p>
        </w:tc>
        <w:tc>
          <w:tcPr>
            <w:tcW w:w="2268" w:type="dxa"/>
            <w:vAlign w:val="center"/>
          </w:tcPr>
          <w:p w:rsidR="00FF0F41" w:rsidRPr="009A3F43" w:rsidRDefault="00FF0F41" w:rsidP="00FF0F41">
            <w:pPr>
              <w:pStyle w:val="thecode"/>
              <w:jc w:val="center"/>
            </w:pPr>
            <w:r w:rsidRPr="009A3F43">
              <w:t>1.405E-09</w:t>
            </w:r>
          </w:p>
        </w:tc>
      </w:tr>
      <w:tr w:rsidR="00FF0F41" w:rsidRPr="00EF2FA8" w:rsidTr="00FF0F41">
        <w:trPr>
          <w:jc w:val="center"/>
        </w:trPr>
        <w:tc>
          <w:tcPr>
            <w:tcW w:w="1384" w:type="dxa"/>
            <w:vAlign w:val="center"/>
          </w:tcPr>
          <w:p w:rsidR="00FF0F41" w:rsidRPr="00EF2FA8" w:rsidRDefault="00FF0F41" w:rsidP="00FF0F41">
            <w:pPr>
              <w:pStyle w:val="thecode"/>
              <w:jc w:val="center"/>
            </w:pPr>
            <w:r w:rsidRPr="00EF2FA8">
              <w:t>1.00E-14</w:t>
            </w:r>
          </w:p>
        </w:tc>
        <w:tc>
          <w:tcPr>
            <w:tcW w:w="1985" w:type="dxa"/>
            <w:vAlign w:val="center"/>
          </w:tcPr>
          <w:p w:rsidR="00FF0F41" w:rsidRDefault="00FF0F41" w:rsidP="00FF0F41">
            <w:pPr>
              <w:pStyle w:val="thecode"/>
              <w:jc w:val="center"/>
            </w:pPr>
            <w:r w:rsidRPr="0030700E">
              <w:t>79</w:t>
            </w:r>
          </w:p>
        </w:tc>
        <w:tc>
          <w:tcPr>
            <w:tcW w:w="2693" w:type="dxa"/>
            <w:vAlign w:val="center"/>
          </w:tcPr>
          <w:p w:rsidR="00FF0F41" w:rsidRDefault="00FF0F41" w:rsidP="00FF0F41">
            <w:pPr>
              <w:pStyle w:val="thecode"/>
              <w:jc w:val="center"/>
            </w:pPr>
            <w:r w:rsidRPr="006F4638">
              <w:t>14.9999999789265743</w:t>
            </w:r>
          </w:p>
        </w:tc>
        <w:tc>
          <w:tcPr>
            <w:tcW w:w="2268" w:type="dxa"/>
            <w:vAlign w:val="center"/>
          </w:tcPr>
          <w:p w:rsidR="00FF0F41" w:rsidRDefault="00FF0F41" w:rsidP="00FF0F41">
            <w:pPr>
              <w:pStyle w:val="thecode"/>
              <w:jc w:val="center"/>
            </w:pPr>
            <w:r w:rsidRPr="009A3F43">
              <w:t>1.405E-09</w:t>
            </w:r>
          </w:p>
        </w:tc>
      </w:tr>
    </w:tbl>
    <w:p w:rsidR="00455322" w:rsidRDefault="00455322" w:rsidP="00455322">
      <w:pPr>
        <w:pStyle w:val="thecode"/>
        <w:rPr>
          <w:lang w:val="ru-RU"/>
        </w:rPr>
      </w:pPr>
    </w:p>
    <w:p w:rsidR="00455322" w:rsidRDefault="00455322" w:rsidP="00455322">
      <w:pPr>
        <w:pStyle w:val="thecode"/>
        <w:rPr>
          <w:lang w:val="ru-RU"/>
        </w:rPr>
      </w:pPr>
      <w:proofErr w:type="spellStart"/>
      <w:proofErr w:type="gramStart"/>
      <w:r>
        <w:t>eps</w:t>
      </w:r>
      <w:proofErr w:type="spellEnd"/>
      <w:proofErr w:type="gramEnd"/>
      <w:r>
        <w:t xml:space="preserve"> = 1.0E-01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455322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455322" w:rsidRPr="00EF2FA8" w:rsidRDefault="00455322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55322" w:rsidRPr="00EF2FA8" w:rsidRDefault="00455322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55322" w:rsidRPr="00EF2FA8" w:rsidRDefault="00455322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55322" w:rsidRPr="00EF2FA8" w:rsidRDefault="00455322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55322" w:rsidRPr="00EF2FA8" w:rsidRDefault="00455322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.000000000000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243707297725E+02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223707297725E+02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.000000000000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7.762927022752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7.562927022752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3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.000000000000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4.87414595449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4.67414595449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4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.000000000000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3.08878106825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.88878106825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5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.000000000000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985364886240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785364886240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6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8.819487042229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985364886240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103416182017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7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303416182017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985364886240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6.819487042229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8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303416182017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724883659810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4.214674777937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9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303416182017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56389740844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.604812264292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40291115708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56389740844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09862513645E+00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46440243338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56389740844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9.949497506470E-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2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46440243338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52589370968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6.149127629981E-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3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48789001091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52589370968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3.800369876489E-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4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48789001091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51137758845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2.348757753492E-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5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49686146722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51137758845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451612122998E-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6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496861467221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1.505832923526E+01</w:t>
            </w:r>
          </w:p>
        </w:tc>
        <w:tc>
          <w:tcPr>
            <w:tcW w:w="2268" w:type="dxa"/>
          </w:tcPr>
          <w:p w:rsidR="004322E1" w:rsidRPr="00402D4B" w:rsidRDefault="004322E1" w:rsidP="004322E1">
            <w:pPr>
              <w:pStyle w:val="thecodecenter"/>
            </w:pPr>
            <w:r w:rsidRPr="00402D4B">
              <w:t>8.971456304939E-02</w:t>
            </w:r>
          </w:p>
        </w:tc>
        <w:tc>
          <w:tcPr>
            <w:tcW w:w="2268" w:type="dxa"/>
          </w:tcPr>
          <w:p w:rsidR="004322E1" w:rsidRDefault="004322E1" w:rsidP="004322E1">
            <w:pPr>
              <w:pStyle w:val="thecodecenter"/>
            </w:pPr>
            <w:r w:rsidRPr="00402D4B">
              <w:t>1.618033988750E+00</w:t>
            </w:r>
          </w:p>
        </w:tc>
      </w:tr>
    </w:tbl>
    <w:p w:rsidR="00455322" w:rsidRPr="00455322" w:rsidRDefault="00455322" w:rsidP="00455322">
      <w:pPr>
        <w:pStyle w:val="thecode"/>
      </w:pPr>
      <w:r w:rsidRPr="00455322">
        <w:t>Result:</w:t>
      </w:r>
      <w:r w:rsidRPr="00455322">
        <w:tab/>
        <w:t>15.0134719537349124</w:t>
      </w:r>
    </w:p>
    <w:p w:rsidR="00455322" w:rsidRDefault="00455322" w:rsidP="00455322">
      <w:pPr>
        <w:pStyle w:val="thecode"/>
      </w:pPr>
      <w:r>
        <w:t>Error:</w:t>
      </w:r>
      <w:r>
        <w:tab/>
        <w:t>8.981E-04</w:t>
      </w:r>
    </w:p>
    <w:p w:rsidR="00455322" w:rsidRDefault="00455322" w:rsidP="00455322">
      <w:pPr>
        <w:pStyle w:val="thecode"/>
        <w:rPr>
          <w:lang w:val="ru-RU"/>
        </w:rPr>
      </w:pPr>
    </w:p>
    <w:p w:rsidR="00455322" w:rsidRDefault="00455322" w:rsidP="00455322">
      <w:pPr>
        <w:pStyle w:val="thecode"/>
        <w:rPr>
          <w:lang w:val="ru-RU"/>
        </w:rPr>
      </w:pPr>
      <w:proofErr w:type="spellStart"/>
      <w:proofErr w:type="gramStart"/>
      <w:r w:rsidRPr="00455322">
        <w:t>eps</w:t>
      </w:r>
      <w:proofErr w:type="spellEnd"/>
      <w:proofErr w:type="gramEnd"/>
      <w:r w:rsidRPr="00455322">
        <w:t xml:space="preserve"> = 1.0E-06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8551BE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000000000000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243707297725E+0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223707297725E+0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000000000000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7.76292702275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7.56292702275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000000000000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4.87414595449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4.67414595449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000000000000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.08878106825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88878106825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5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000000000000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985364886240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785364886240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8.819487042229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985364886240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10341618201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7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30341618201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985364886240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6.819487042229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8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30341618201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724883659810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4.214674777937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9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30341618201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6389740844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604812264292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0291115708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6389740844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09862513645E+0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6440243338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6389740844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9.949497506470E-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6440243338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2589370968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6.149127629981E-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8789001091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2589370968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.800369876489E-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8789001091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1137758845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348757753492E-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5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686146722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1137758845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51612122998E-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686146722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583292352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8.971456304939E-0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7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686146722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240613214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5.544664925037E-0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8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897934076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240613214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.426791379902E-0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9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897934076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109721431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117873545135E-0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897934076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28825860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308917834768E-0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47930289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28825860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8.089557103672E-0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78829647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28825860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4.999621244002E-0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78829647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9729006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.089935859670E-0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06321524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9729006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909685384334E-0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5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06321524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2434657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180250475338E-0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51403081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2434657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7.294349089975E-0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7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79265015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2434657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4.508155663423E-0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4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8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79265015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7126949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786193426569E-0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lastRenderedPageBreak/>
              <w:t>29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8990732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7126949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721962236854E-0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48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648463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7126949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064231189716E-0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5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648463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3061948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6.577310471378E-05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3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2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899694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3061948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4.065001425957E-05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1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3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899694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1509255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512309045599E-05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723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4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8996946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0549639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52692380358E-05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81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5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959002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0549639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9.596166650638E-0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868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959002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0183098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5.930757151162E-0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892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7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9816557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0183098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.665409497700E-0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9077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8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9956563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0183098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2.265347651687E-0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9163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39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9956563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0096569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00061844237E-06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61803398972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40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499999956563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1.500000043092E+01</w:t>
            </w:r>
          </w:p>
        </w:tc>
        <w:tc>
          <w:tcPr>
            <w:tcW w:w="2268" w:type="dxa"/>
          </w:tcPr>
          <w:p w:rsidR="004322E1" w:rsidRPr="000372D1" w:rsidRDefault="004322E1" w:rsidP="004322E1">
            <w:pPr>
              <w:pStyle w:val="thecodecenter"/>
            </w:pPr>
            <w:r w:rsidRPr="000372D1">
              <w:t>8.652858056735E-07</w:t>
            </w:r>
          </w:p>
        </w:tc>
        <w:tc>
          <w:tcPr>
            <w:tcW w:w="2268" w:type="dxa"/>
          </w:tcPr>
          <w:p w:rsidR="004322E1" w:rsidRDefault="004322E1" w:rsidP="004322E1">
            <w:pPr>
              <w:pStyle w:val="thecodecenter"/>
            </w:pPr>
            <w:r w:rsidRPr="000372D1">
              <w:t>1.618033989529E+00</w:t>
            </w:r>
          </w:p>
        </w:tc>
      </w:tr>
    </w:tbl>
    <w:p w:rsidR="00455322" w:rsidRPr="00455322" w:rsidRDefault="00455322" w:rsidP="00455322">
      <w:pPr>
        <w:pStyle w:val="thecode"/>
      </w:pPr>
      <w:r w:rsidRPr="00455322">
        <w:t>Result:</w:t>
      </w:r>
      <w:r w:rsidRPr="00455322">
        <w:tab/>
        <w:t>14.9999999982732639</w:t>
      </w:r>
    </w:p>
    <w:p w:rsidR="00455322" w:rsidRPr="00455322" w:rsidRDefault="00455322" w:rsidP="00455322">
      <w:pPr>
        <w:pStyle w:val="thecode"/>
      </w:pPr>
      <w:r w:rsidRPr="00455322">
        <w:t>Error:</w:t>
      </w:r>
      <w:r w:rsidRPr="00455322">
        <w:tab/>
        <w:t>1.151E-10</w:t>
      </w:r>
    </w:p>
    <w:p w:rsidR="00455322" w:rsidRPr="00455322" w:rsidRDefault="00455322" w:rsidP="00455322">
      <w:pPr>
        <w:pStyle w:val="thecode"/>
      </w:pPr>
    </w:p>
    <w:p w:rsidR="00455322" w:rsidRDefault="00455322" w:rsidP="00455322">
      <w:pPr>
        <w:pStyle w:val="thecode"/>
        <w:rPr>
          <w:lang w:val="ru-RU"/>
        </w:rPr>
      </w:pPr>
      <w:proofErr w:type="spellStart"/>
      <w:proofErr w:type="gramStart"/>
      <w:r w:rsidRPr="00455322">
        <w:t>eps</w:t>
      </w:r>
      <w:proofErr w:type="spellEnd"/>
      <w:proofErr w:type="gramEnd"/>
      <w:r w:rsidRPr="00455322">
        <w:t xml:space="preserve"> = 1.0E-07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8551BE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8551BE" w:rsidRPr="00EF2FA8" w:rsidRDefault="008551BE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000000000000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243707297725E+0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223707297725E+0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000000000000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7.76292702275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7.56292702275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000000000000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.87414595449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.67414595449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000000000000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.08878106825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88878106825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000000000000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985364886240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785364886240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8.819487042229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985364886240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10341618201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30341618201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985364886240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6.819487042229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8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30341618201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724883659810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.214674777937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9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30341618201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6389740844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604812264292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0291115708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6389740844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09862513645E+0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6440243338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6389740844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9.949497506470E-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6440243338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2589370968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6.149127629981E-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8789001091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2589370968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.800369876489E-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8789001091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1137758845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348757753492E-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686146722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1137758845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51612122998E-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686146722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583292352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8.971456304939E-0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686146722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240613214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5.544664925037E-0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8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897934076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240613214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.426791379902E-0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9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897934076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109721431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117873545135E-0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897934076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28825860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308917834768E-0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47930289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28825860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8.089557103672E-0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78829647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28825860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.999621244002E-0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78829647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9729006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.089935859670E-0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06321524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9729006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909685384334E-0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06321524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2434657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180250475338E-0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5140308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2434657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7.294349089975E-0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79265015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2434657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.508155663423E-0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4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8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79265015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7126949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786193426569E-0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9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8990732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7126949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721962236854E-0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48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648463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7126949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064231189716E-0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5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648463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3061948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6.577310471378E-0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3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899694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3061948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.065001425957E-0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1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899694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1509255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512309045599E-0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723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899694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549639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52692380358E-0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81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59002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549639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9.596166650638E-0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868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59002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183098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5.930757151162E-0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892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816557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183098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.665409497700E-0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9077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8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956563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183098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265347651687E-0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9163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9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956563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096569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00061844237E-06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972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0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956563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04309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8.652858056735E-0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952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989614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043092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5.347760385632E-0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671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2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989614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022665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3.305097688866E-0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5394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3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989614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010041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2.042662714530E-0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398346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4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989614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002238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262434974336E-07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61803400258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45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499999994436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1.500000002238E+01</w:t>
            </w:r>
          </w:p>
        </w:tc>
        <w:tc>
          <w:tcPr>
            <w:tcW w:w="2268" w:type="dxa"/>
          </w:tcPr>
          <w:p w:rsidR="004322E1" w:rsidRPr="00013951" w:rsidRDefault="004322E1" w:rsidP="004322E1">
            <w:pPr>
              <w:pStyle w:val="thecodecenter"/>
            </w:pPr>
            <w:r w:rsidRPr="00013951">
              <w:t>7.802277224300E-08</w:t>
            </w:r>
          </w:p>
        </w:tc>
        <w:tc>
          <w:tcPr>
            <w:tcW w:w="2268" w:type="dxa"/>
          </w:tcPr>
          <w:p w:rsidR="004322E1" w:rsidRDefault="004322E1" w:rsidP="004322E1">
            <w:pPr>
              <w:pStyle w:val="thecodecenter"/>
            </w:pPr>
            <w:r w:rsidRPr="00013951">
              <w:t>1.618033989364E+00</w:t>
            </w:r>
          </w:p>
        </w:tc>
      </w:tr>
    </w:tbl>
    <w:p w:rsidR="00455322" w:rsidRPr="00455322" w:rsidRDefault="00455322" w:rsidP="00455322">
      <w:pPr>
        <w:pStyle w:val="thecode"/>
      </w:pPr>
      <w:r w:rsidRPr="00455322">
        <w:t>Result:</w:t>
      </w:r>
      <w:r w:rsidRPr="00455322">
        <w:tab/>
        <w:t>14.9999999833722395</w:t>
      </w:r>
    </w:p>
    <w:p w:rsidR="00F2315B" w:rsidRDefault="00455322" w:rsidP="00F2315B">
      <w:pPr>
        <w:pStyle w:val="thecode"/>
      </w:pPr>
      <w:r w:rsidRPr="00455322">
        <w:t>Error:</w:t>
      </w:r>
      <w:r w:rsidRPr="00455322">
        <w:tab/>
        <w:t>1.109E-09</w:t>
      </w:r>
      <w:r w:rsidR="00F2315B">
        <w:br w:type="page"/>
      </w:r>
    </w:p>
    <w:p w:rsidR="00455322" w:rsidRDefault="00455322" w:rsidP="00455322">
      <w:pPr>
        <w:pStyle w:val="thecode"/>
        <w:rPr>
          <w:lang w:val="ru-RU"/>
        </w:rPr>
      </w:pPr>
      <w:proofErr w:type="spellStart"/>
      <w:proofErr w:type="gramStart"/>
      <w:r w:rsidRPr="00455322">
        <w:lastRenderedPageBreak/>
        <w:t>eps</w:t>
      </w:r>
      <w:proofErr w:type="spellEnd"/>
      <w:proofErr w:type="gramEnd"/>
      <w:r w:rsidRPr="00455322">
        <w:t xml:space="preserve"> = 1.0E-08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044385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000000000000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243707297725E+0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223707297725E+0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000000000000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7.76292702275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7.56292702275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000000000000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.87414595449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.67414595449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000000000000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.08878106825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88878106825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000000000000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985364886240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785364886240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8.819487042229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985364886240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10341618201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30341618201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985364886240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6.819487042229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30341618201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724883659810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.214674777937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9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30341618201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6389740844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604812264292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0291115708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6389740844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09862513645E+0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6440243338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6389740844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9.949497506470E-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6440243338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2589370968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6.149127629981E-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8789001091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2589370968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.800369876489E-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8789001091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1137758845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348757753492E-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686146722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1137758845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51612122998E-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686146722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583292352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8.971456304939E-0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686146722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240613214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5.544664925037E-0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897934076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240613214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.426791379902E-0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9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897934076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109721431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117873545135E-0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897934076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28825860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308917834768E-0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47930289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28825860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8.089557103672E-0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78829647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28825860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.999621244002E-0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78829647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9729006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.089935859670E-0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06321524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9729006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909685384334E-0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06321524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2434657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180250475338E-0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5140308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2434657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7.294349089975E-0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79265015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2434657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.508155663423E-0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4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79265015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7126949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786193426569E-0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9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8990732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7126949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721962236854E-0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48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648463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7126949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064231189716E-0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5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648463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306194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6.577310471378E-0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3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899694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306194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.065001425957E-0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1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899694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1509255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512309045599E-0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723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899694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549639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52692380358E-0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81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59002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549639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9.596166650638E-0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868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59002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18309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5.930757151162E-0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892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816557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18309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.665409497700E-0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9077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56563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18309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265347651687E-0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9163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9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56563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96569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00061844237E-0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972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56563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4309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8.652858056735E-0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952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89614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43092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5.347760385632E-0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671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2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89614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22665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3.305097688866E-0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5394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3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89614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1004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042662714530E-0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346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4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89614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0223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262434974336E-0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400258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5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443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0223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7.802277224300E-0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9364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6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741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0223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.822072519062E-0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8714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7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741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50000000039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2.980204705239E-0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92962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741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9258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841867813823E-0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3977722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49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7416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8555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138336891415E-08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61803401762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50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7851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1.499999998555E+01</w:t>
            </w:r>
          </w:p>
        </w:tc>
        <w:tc>
          <w:tcPr>
            <w:tcW w:w="2268" w:type="dxa"/>
          </w:tcPr>
          <w:p w:rsidR="004322E1" w:rsidRPr="003B1BA6" w:rsidRDefault="004322E1" w:rsidP="004322E1">
            <w:pPr>
              <w:pStyle w:val="thecodecenter"/>
            </w:pPr>
            <w:r w:rsidRPr="003B1BA6">
              <w:t>7.035309224079E-09</w:t>
            </w:r>
          </w:p>
        </w:tc>
        <w:tc>
          <w:tcPr>
            <w:tcW w:w="2268" w:type="dxa"/>
          </w:tcPr>
          <w:p w:rsidR="004322E1" w:rsidRDefault="004322E1" w:rsidP="004322E1">
            <w:pPr>
              <w:pStyle w:val="thecodecenter"/>
            </w:pPr>
            <w:r w:rsidRPr="003B1BA6">
              <w:t>1.618033913164E+00</w:t>
            </w:r>
          </w:p>
        </w:tc>
      </w:tr>
    </w:tbl>
    <w:p w:rsidR="00455322" w:rsidRPr="00455322" w:rsidRDefault="00455322" w:rsidP="00455322">
      <w:pPr>
        <w:pStyle w:val="thecode"/>
      </w:pPr>
      <w:r w:rsidRPr="00455322">
        <w:t>Result:</w:t>
      </w:r>
      <w:r w:rsidRPr="00455322">
        <w:tab/>
        <w:t>14.9999999820286156</w:t>
      </w:r>
    </w:p>
    <w:p w:rsidR="00455322" w:rsidRPr="00455322" w:rsidRDefault="00455322" w:rsidP="00455322">
      <w:pPr>
        <w:pStyle w:val="thecode"/>
      </w:pPr>
      <w:r w:rsidRPr="00455322">
        <w:t>Error:</w:t>
      </w:r>
      <w:r w:rsidRPr="00455322">
        <w:tab/>
        <w:t>1.198E-09</w:t>
      </w:r>
    </w:p>
    <w:p w:rsidR="00455322" w:rsidRPr="00455322" w:rsidRDefault="00455322" w:rsidP="00455322">
      <w:pPr>
        <w:pStyle w:val="thecode"/>
      </w:pPr>
    </w:p>
    <w:p w:rsidR="00455322" w:rsidRDefault="00455322" w:rsidP="00455322">
      <w:pPr>
        <w:pStyle w:val="thecode"/>
        <w:rPr>
          <w:lang w:val="ru-RU"/>
        </w:rPr>
      </w:pPr>
      <w:proofErr w:type="spellStart"/>
      <w:proofErr w:type="gramStart"/>
      <w:r w:rsidRPr="00455322">
        <w:t>eps</w:t>
      </w:r>
      <w:proofErr w:type="spellEnd"/>
      <w:proofErr w:type="gramEnd"/>
      <w:r w:rsidRPr="00455322">
        <w:t xml:space="preserve"> = 1.0E-09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044385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044385" w:rsidRPr="00EF2FA8" w:rsidRDefault="00044385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000000000000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243707297725E+0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223707297725E+0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000000000000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7.76292702275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7.56292702275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000000000000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.87414595449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.67414595449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000000000000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.08878106825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88878106825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000000000000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985364886240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785364886240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8.819487042229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985364886240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10341618201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30341618201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985364886240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6.819487042229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30341618201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724883659810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.214674777937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30341618201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6389740844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604812264292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0291115708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6389740844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09862513645E+0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6440243338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6389740844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9.949497506470E-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6440243338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2589370968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6.149127629981E-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lastRenderedPageBreak/>
              <w:t>1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8789001091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2589370968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.800369876489E-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8789001091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1137758845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348757753492E-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686146722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1137758845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51612122998E-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686146722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583292352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8.971456304939E-0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686146722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240613214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.544664925037E-0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897934076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240613214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.426791379902E-0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897934076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109721431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117873545135E-0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897934076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28825860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308917834768E-0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47930289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28825860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8.089557103672E-0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78829647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28825860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.999621244002E-0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78829647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9729006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.089935859670E-0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06321524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9729006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909685384334E-0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06321524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2434657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180250475338E-0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5140308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2434657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7.294349089975E-0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4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79265015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2434657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.508155663423E-0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4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79265015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7126949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786193426569E-0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8990732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7126949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721962236854E-0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48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648463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7126949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064231189716E-0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5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648463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306194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6.577310471378E-0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3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899694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306194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.065001425957E-0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1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899694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1509255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512309045599E-0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723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899694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549639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52692380358E-0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81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59002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549639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9.596166650638E-0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868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59002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18309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.930757151162E-0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892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81655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18309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.665409497700E-0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9077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56563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18309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265347651687E-0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9163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56563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96569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00061844237E-0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972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56563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4309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8.652858056735E-0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9529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89614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43092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.347760385632E-0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6710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89614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22665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3.305097688866E-0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5394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89614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1004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042662714530E-0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3465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89614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0223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262434974336E-0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4002586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443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0223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7.802277224300E-0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9364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6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41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0223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.822072519062E-0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8714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7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41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50000000039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980204705239E-0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92962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41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9258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841867813823E-0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77722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41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8555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138336891415E-08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4017621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0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85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8555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7.035309224079E-0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913164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85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8286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4.348059690074E-0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4186637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2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85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8120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2.687249534006E-0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470674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3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85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8017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60810156068E-0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5345092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4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851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954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026437601581E-09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618033237977E+00</w:t>
            </w:r>
          </w:p>
        </w:tc>
      </w:tr>
      <w:tr w:rsidR="004322E1" w:rsidRPr="00EF2FA8" w:rsidTr="005630C7">
        <w:trPr>
          <w:jc w:val="center"/>
        </w:trPr>
        <w:tc>
          <w:tcPr>
            <w:tcW w:w="817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55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890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1.499999997954E+01</w:t>
            </w:r>
          </w:p>
        </w:tc>
        <w:tc>
          <w:tcPr>
            <w:tcW w:w="2268" w:type="dxa"/>
          </w:tcPr>
          <w:p w:rsidR="004322E1" w:rsidRPr="00B80421" w:rsidRDefault="004322E1" w:rsidP="004322E1">
            <w:pPr>
              <w:pStyle w:val="thecodecenter"/>
            </w:pPr>
            <w:r w:rsidRPr="00B80421">
              <w:t>6.343725544866E-10</w:t>
            </w:r>
          </w:p>
        </w:tc>
        <w:tc>
          <w:tcPr>
            <w:tcW w:w="2268" w:type="dxa"/>
          </w:tcPr>
          <w:p w:rsidR="004322E1" w:rsidRDefault="004322E1" w:rsidP="004322E1">
            <w:pPr>
              <w:pStyle w:val="thecodecenter"/>
            </w:pPr>
            <w:r w:rsidRPr="00B80421">
              <w:t>1.618035954301E+00</w:t>
            </w:r>
          </w:p>
        </w:tc>
      </w:tr>
    </w:tbl>
    <w:p w:rsidR="00455322" w:rsidRPr="00455322" w:rsidRDefault="00455322" w:rsidP="00455322">
      <w:pPr>
        <w:pStyle w:val="thecode"/>
      </w:pPr>
      <w:r w:rsidRPr="00455322">
        <w:t>Result:</w:t>
      </w:r>
      <w:r w:rsidRPr="00455322">
        <w:tab/>
        <w:t>14.9999999792202114</w:t>
      </w:r>
    </w:p>
    <w:p w:rsidR="00455322" w:rsidRDefault="00455322" w:rsidP="00455322">
      <w:pPr>
        <w:pStyle w:val="thecode"/>
      </w:pPr>
      <w:r>
        <w:t>Error:</w:t>
      </w:r>
      <w:r>
        <w:tab/>
        <w:t>1.385E-09</w:t>
      </w:r>
    </w:p>
    <w:p w:rsidR="00D7449D" w:rsidRDefault="00D7449D" w:rsidP="00455322">
      <w:pPr>
        <w:pStyle w:val="thecode"/>
      </w:pPr>
    </w:p>
    <w:p w:rsidR="00D7449D" w:rsidRPr="00F2315B" w:rsidRDefault="00D7449D" w:rsidP="00D7449D">
      <w:pPr>
        <w:spacing w:after="120"/>
        <w:jc w:val="both"/>
        <w:rPr>
          <w:sz w:val="22"/>
        </w:rPr>
      </w:pPr>
      <w:r w:rsidRPr="00F2315B">
        <w:rPr>
          <w:sz w:val="22"/>
        </w:rPr>
        <w:t xml:space="preserve">Заданная точность решения получается при значениях </w:t>
      </w:r>
      <w:r w:rsidRPr="00F2315B">
        <w:rPr>
          <w:position w:val="-6"/>
          <w:sz w:val="22"/>
        </w:rPr>
        <w:object w:dxaOrig="800" w:dyaOrig="320">
          <v:shape id="_x0000_i1031" type="#_x0000_t75" style="width:40.05pt;height:16.3pt" o:ole="">
            <v:imagedata r:id="rId15" o:title=""/>
          </v:shape>
          <o:OLEObject Type="Embed" ProgID="Equation.DSMT4" ShapeID="_x0000_i1031" DrawAspect="Content" ObjectID="_1424145456" r:id="rId22"/>
        </w:object>
      </w:r>
      <w:r w:rsidRPr="00F2315B">
        <w:rPr>
          <w:sz w:val="22"/>
        </w:rPr>
        <w:t xml:space="preserve">, а уже </w:t>
      </w:r>
      <w:proofErr w:type="gramStart"/>
      <w:r w:rsidRPr="00F2315B">
        <w:rPr>
          <w:sz w:val="22"/>
        </w:rPr>
        <w:t>при</w:t>
      </w:r>
      <w:proofErr w:type="gramEnd"/>
      <w:r w:rsidRPr="00F2315B">
        <w:rPr>
          <w:sz w:val="22"/>
        </w:rPr>
        <w:t xml:space="preserve"> </w:t>
      </w:r>
      <w:r w:rsidRPr="00F2315B">
        <w:rPr>
          <w:position w:val="-6"/>
          <w:sz w:val="22"/>
        </w:rPr>
        <w:object w:dxaOrig="820" w:dyaOrig="320">
          <v:shape id="_x0000_i1032" type="#_x0000_t75" style="width:40.7pt;height:16.3pt" o:ole="">
            <v:imagedata r:id="rId17" o:title=""/>
          </v:shape>
          <o:OLEObject Type="Embed" ProgID="Equation.DSMT4" ShapeID="_x0000_i1032" DrawAspect="Content" ObjectID="_1424145457" r:id="rId23"/>
        </w:object>
      </w:r>
      <w:r w:rsidRPr="00F2315B">
        <w:rPr>
          <w:sz w:val="22"/>
        </w:rPr>
        <w:t xml:space="preserve"> погрешность пол</w:t>
      </w:r>
      <w:r w:rsidRPr="00F2315B">
        <w:rPr>
          <w:sz w:val="22"/>
        </w:rPr>
        <w:t>у</w:t>
      </w:r>
      <w:r w:rsidRPr="00F2315B">
        <w:rPr>
          <w:sz w:val="22"/>
        </w:rPr>
        <w:t>ченного решения становится больше. Такой эффект наблюдается из-за неточности представления вел</w:t>
      </w:r>
      <w:r w:rsidRPr="00F2315B">
        <w:rPr>
          <w:sz w:val="22"/>
        </w:rPr>
        <w:t>и</w:t>
      </w:r>
      <w:r w:rsidRPr="00F2315B">
        <w:rPr>
          <w:sz w:val="22"/>
        </w:rPr>
        <w:t xml:space="preserve">чины </w:t>
      </w:r>
      <w:r w:rsidRPr="00F2315B">
        <w:rPr>
          <w:position w:val="-8"/>
          <w:sz w:val="22"/>
        </w:rPr>
        <w:object w:dxaOrig="360" w:dyaOrig="360">
          <v:shape id="_x0000_i1033" type="#_x0000_t75" style="width:18.15pt;height:18.15pt" o:ole="">
            <v:imagedata r:id="rId24" o:title=""/>
          </v:shape>
          <o:OLEObject Type="Embed" ProgID="Equation.DSMT4" ShapeID="_x0000_i1033" DrawAspect="Content" ObjectID="_1424145458" r:id="rId25"/>
        </w:object>
      </w:r>
      <w:r w:rsidRPr="00F2315B">
        <w:rPr>
          <w:sz w:val="22"/>
        </w:rPr>
        <w:t>, вследствие чего происходит потеря точки минимума, так как она выпадает из интервала н</w:t>
      </w:r>
      <w:r w:rsidRPr="00F2315B">
        <w:rPr>
          <w:sz w:val="22"/>
        </w:rPr>
        <w:t>е</w:t>
      </w:r>
      <w:r w:rsidRPr="00F2315B">
        <w:rPr>
          <w:sz w:val="22"/>
        </w:rPr>
        <w:t>определенности.</w:t>
      </w:r>
    </w:p>
    <w:p w:rsidR="00C82472" w:rsidRPr="008A3F45" w:rsidRDefault="00C82472" w:rsidP="00C82472">
      <w:pPr>
        <w:pStyle w:val="thesubheader"/>
      </w:pPr>
      <w:r w:rsidRPr="008A3F45">
        <w:t>3.</w:t>
      </w:r>
      <w:r>
        <w:t>3</w:t>
      </w:r>
      <w:r w:rsidRPr="008A3F45">
        <w:t xml:space="preserve">. Метод </w:t>
      </w:r>
      <w:r>
        <w:t>Фибоначчи</w:t>
      </w:r>
      <w:r w:rsidRPr="008A3F45">
        <w:t>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985"/>
        <w:gridCol w:w="2693"/>
        <w:gridCol w:w="2268"/>
      </w:tblGrid>
      <w:tr w:rsidR="001F2269" w:rsidRPr="00EF2FA8" w:rsidTr="005630C7">
        <w:trPr>
          <w:jc w:val="center"/>
        </w:trPr>
        <w:tc>
          <w:tcPr>
            <w:tcW w:w="1384" w:type="dxa"/>
            <w:shd w:val="clear" w:color="auto" w:fill="C6D9F1" w:themeFill="text2" w:themeFillTint="33"/>
            <w:vAlign w:val="center"/>
          </w:tcPr>
          <w:p w:rsidR="001F2269" w:rsidRPr="00EF2FA8" w:rsidRDefault="001F2269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position w:val="-6"/>
                <w:sz w:val="18"/>
                <w:szCs w:val="18"/>
              </w:rPr>
              <w:object w:dxaOrig="200" w:dyaOrig="220">
                <v:shape id="_x0000_i1034" type="#_x0000_t75" style="width:10pt;height:11.25pt" o:ole="">
                  <v:imagedata r:id="rId13" o:title=""/>
                </v:shape>
                <o:OLEObject Type="Embed" ProgID="Equation.DSMT4" ShapeID="_x0000_i1034" DrawAspect="Content" ObjectID="_1424145459" r:id="rId26"/>
              </w:object>
            </w:r>
          </w:p>
        </w:tc>
        <w:tc>
          <w:tcPr>
            <w:tcW w:w="1985" w:type="dxa"/>
            <w:shd w:val="clear" w:color="auto" w:fill="C6D9F1" w:themeFill="text2" w:themeFillTint="33"/>
            <w:vAlign w:val="center"/>
          </w:tcPr>
          <w:p w:rsidR="001F2269" w:rsidRPr="00EF2FA8" w:rsidRDefault="001F2269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proofErr w:type="gramStart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К-во</w:t>
            </w:r>
            <w:proofErr w:type="gramEnd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 xml:space="preserve"> итераций</w:t>
            </w:r>
          </w:p>
        </w:tc>
        <w:tc>
          <w:tcPr>
            <w:tcW w:w="2693" w:type="dxa"/>
            <w:shd w:val="clear" w:color="auto" w:fill="C6D9F1" w:themeFill="text2" w:themeFillTint="33"/>
            <w:vAlign w:val="center"/>
          </w:tcPr>
          <w:p w:rsidR="001F2269" w:rsidRPr="00EF2FA8" w:rsidRDefault="001F2269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Значение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1F2269" w:rsidRPr="00EF2FA8" w:rsidRDefault="001F2269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proofErr w:type="spellStart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</w:t>
            </w:r>
            <w:proofErr w:type="spellEnd"/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. погрешность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1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15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880030959752251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7.998E-04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2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20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8604180479447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9.305E-06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3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25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4525047905789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3.650E-05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4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29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283848159237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4.774E-06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5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34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34596739450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4.360E-07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6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39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99514770188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3.235E-09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7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44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99320143402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4.532E-09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8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48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99788362448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1.411E-09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09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53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99789861853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1.401E-09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10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58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99789454410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1.404E-09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11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63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99789279457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1.405E-09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12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68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99789264891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1.405E-09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13</w:t>
            </w:r>
          </w:p>
        </w:tc>
        <w:tc>
          <w:tcPr>
            <w:tcW w:w="1985" w:type="dxa"/>
          </w:tcPr>
          <w:p w:rsidR="001F2269" w:rsidRPr="00C92C65" w:rsidRDefault="001F2269" w:rsidP="001F2269">
            <w:pPr>
              <w:pStyle w:val="thecodecenter"/>
            </w:pPr>
            <w:r w:rsidRPr="00C92C65">
              <w:t>72</w:t>
            </w:r>
          </w:p>
        </w:tc>
        <w:tc>
          <w:tcPr>
            <w:tcW w:w="2693" w:type="dxa"/>
          </w:tcPr>
          <w:p w:rsidR="001F2269" w:rsidRPr="00692427" w:rsidRDefault="001F2269" w:rsidP="001F2269">
            <w:pPr>
              <w:pStyle w:val="thecodecenter"/>
            </w:pPr>
            <w:r w:rsidRPr="00692427">
              <w:t>14.9999999789266099</w:t>
            </w:r>
          </w:p>
        </w:tc>
        <w:tc>
          <w:tcPr>
            <w:tcW w:w="2268" w:type="dxa"/>
          </w:tcPr>
          <w:p w:rsidR="001F2269" w:rsidRPr="008024F9" w:rsidRDefault="001F2269" w:rsidP="001F2269">
            <w:pPr>
              <w:pStyle w:val="thecodecenter"/>
            </w:pPr>
            <w:r w:rsidRPr="008024F9">
              <w:t>1.405E-09</w:t>
            </w:r>
          </w:p>
        </w:tc>
      </w:tr>
      <w:tr w:rsidR="001F2269" w:rsidRPr="00EF2FA8" w:rsidTr="005630C7">
        <w:trPr>
          <w:jc w:val="center"/>
        </w:trPr>
        <w:tc>
          <w:tcPr>
            <w:tcW w:w="1384" w:type="dxa"/>
            <w:vAlign w:val="center"/>
          </w:tcPr>
          <w:p w:rsidR="001F2269" w:rsidRPr="00EF2FA8" w:rsidRDefault="001F2269" w:rsidP="001F2269">
            <w:pPr>
              <w:pStyle w:val="thecodecenter"/>
            </w:pPr>
            <w:r w:rsidRPr="00EF2FA8">
              <w:t>1.00E-14</w:t>
            </w:r>
          </w:p>
        </w:tc>
        <w:tc>
          <w:tcPr>
            <w:tcW w:w="1985" w:type="dxa"/>
          </w:tcPr>
          <w:p w:rsidR="001F2269" w:rsidRDefault="001F2269" w:rsidP="001F2269">
            <w:pPr>
              <w:pStyle w:val="thecodecenter"/>
            </w:pPr>
            <w:r w:rsidRPr="00C92C65">
              <w:t>77</w:t>
            </w:r>
          </w:p>
        </w:tc>
        <w:tc>
          <w:tcPr>
            <w:tcW w:w="2693" w:type="dxa"/>
          </w:tcPr>
          <w:p w:rsidR="001F2269" w:rsidRDefault="001F2269" w:rsidP="001F2269">
            <w:pPr>
              <w:pStyle w:val="thecodecenter"/>
            </w:pPr>
            <w:r w:rsidRPr="00692427">
              <w:t>14.9999999789265743</w:t>
            </w:r>
          </w:p>
        </w:tc>
        <w:tc>
          <w:tcPr>
            <w:tcW w:w="2268" w:type="dxa"/>
          </w:tcPr>
          <w:p w:rsidR="001F2269" w:rsidRDefault="001F2269" w:rsidP="001F2269">
            <w:pPr>
              <w:pStyle w:val="thecodecenter"/>
            </w:pPr>
            <w:r w:rsidRPr="008024F9">
              <w:t>1.405E-09</w:t>
            </w:r>
          </w:p>
        </w:tc>
      </w:tr>
    </w:tbl>
    <w:p w:rsidR="00F2315B" w:rsidRDefault="00F2315B">
      <w:pPr>
        <w:spacing w:after="200" w:line="276" w:lineRule="auto"/>
        <w:rPr>
          <w:rFonts w:ascii="Courier New" w:hAnsi="Courier New" w:cs="Courier New"/>
          <w:sz w:val="18"/>
          <w:szCs w:val="18"/>
        </w:rPr>
      </w:pPr>
      <w:r>
        <w:br w:type="page"/>
      </w:r>
    </w:p>
    <w:p w:rsidR="00430A96" w:rsidRDefault="00430A96" w:rsidP="00430A96">
      <w:pPr>
        <w:pStyle w:val="thecode"/>
        <w:rPr>
          <w:lang w:val="ru-RU"/>
        </w:rPr>
      </w:pPr>
      <w:proofErr w:type="spellStart"/>
      <w:proofErr w:type="gramStart"/>
      <w:r>
        <w:lastRenderedPageBreak/>
        <w:t>eps</w:t>
      </w:r>
      <w:proofErr w:type="spellEnd"/>
      <w:proofErr w:type="gramEnd"/>
      <w:r>
        <w:t xml:space="preserve"> = 1.0E-01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430A96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.000000000000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243707430341E+02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223707430341E+02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803381340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.000000000000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7.762925696594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7.562925696594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803444782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3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.000000000000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4.874148606811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4.674148606811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803278688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4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.000000000000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3.088777089783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.888777089783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803713527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5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.000000000000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985371517028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785371517028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802575107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6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8.819659442724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985371517028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103405572755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805555555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7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303405572755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985371517028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6.819659442724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797752809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8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303405572755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724845201238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4.214396284830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818181818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9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303405572755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63931888545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.605263157895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7647058824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403018575851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63931888545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09133126935E+00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904761904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464318885449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63931888545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9.961300309597E-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1538461538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2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464318885449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25619195046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6.130030959752E-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2500000000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3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487306501548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25619195046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3.831269349845E-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0000000000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4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487306501548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10294117647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2.298761609907E-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66666666666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5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494969040248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10294117647E+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32507739938E-01</w:t>
            </w:r>
          </w:p>
        </w:tc>
        <w:tc>
          <w:tcPr>
            <w:tcW w:w="2268" w:type="dxa"/>
          </w:tcPr>
          <w:p w:rsidR="00430A96" w:rsidRPr="00F84B39" w:rsidRDefault="00430A96" w:rsidP="00430A96">
            <w:pPr>
              <w:pStyle w:val="thecodecenter"/>
            </w:pPr>
            <w:r w:rsidRPr="00F84B39">
              <w:t>1.500000000000E+00</w:t>
            </w:r>
          </w:p>
        </w:tc>
      </w:tr>
    </w:tbl>
    <w:p w:rsidR="00430A96" w:rsidRPr="00430A96" w:rsidRDefault="00430A96" w:rsidP="00430A96">
      <w:pPr>
        <w:pStyle w:val="thecode"/>
      </w:pPr>
      <w:r w:rsidRPr="00430A96">
        <w:t>Result:</w:t>
      </w:r>
      <w:r w:rsidRPr="00430A96">
        <w:tab/>
        <w:t>14.9880030959752251</w:t>
      </w:r>
    </w:p>
    <w:p w:rsidR="00430A96" w:rsidRPr="00430A96" w:rsidRDefault="00430A96" w:rsidP="00430A96">
      <w:pPr>
        <w:pStyle w:val="thecode"/>
      </w:pPr>
      <w:r w:rsidRPr="00430A96">
        <w:t>Error:</w:t>
      </w:r>
      <w:r w:rsidRPr="00430A96">
        <w:tab/>
        <w:t>7.998E-04</w:t>
      </w:r>
    </w:p>
    <w:p w:rsidR="00430A96" w:rsidRPr="00430A96" w:rsidRDefault="00430A96" w:rsidP="00430A96">
      <w:pPr>
        <w:pStyle w:val="thecode"/>
      </w:pPr>
    </w:p>
    <w:p w:rsidR="00430A96" w:rsidRDefault="00430A96" w:rsidP="00430A96">
      <w:pPr>
        <w:pStyle w:val="thecode"/>
        <w:rPr>
          <w:lang w:val="ru-RU"/>
        </w:rPr>
      </w:pPr>
      <w:proofErr w:type="spellStart"/>
      <w:proofErr w:type="gramStart"/>
      <w:r w:rsidRPr="00430A96">
        <w:t>eps</w:t>
      </w:r>
      <w:proofErr w:type="spellEnd"/>
      <w:proofErr w:type="gramEnd"/>
      <w:r w:rsidRPr="00430A96">
        <w:t xml:space="preserve"> = 1.0E-06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430A96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000000000000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243707297725E+0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223707297725E+0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000000000000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7.762927022752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7.562927022752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000000000000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4.87414595449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4.67414595449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000000000000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.08878106825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88878106825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5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000000000000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98536488624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78536488624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8.819487042229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98536488624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103416182017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7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303416182017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98536488624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6.819487042229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8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303416182017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72488365981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4.214674777937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9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303416182017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6389740844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604812264292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0291115708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6389740844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09862513645E+0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6440243338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6389740844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9.949497506471E-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6440243338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2589370968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6.149127629979E-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8789001091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2589370968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.800369876492E-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4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8789001091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1137758845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348757753487E-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54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5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686146722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1137758845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51612123005E-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3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686146722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583292352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8.971456304818E-0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78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7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686146722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240613214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5.544664925234E-0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67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8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897934076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240613214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.426791379584E-0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95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9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897934076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1097214312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117873545651E-0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820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897934076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28825860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308917833933E-0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9017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479302889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28825860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8.089557117176E-0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8501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788296478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28825860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4.999621222154E-0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9852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788296478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97290068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.089935895023E-0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96316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06321535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97290068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909685327131E-0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405572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5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06321535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24346592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180250567890E-0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381340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5140311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24346592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7.294347592399E-0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444782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7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7926501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24346592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4.508158086480E-0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278688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8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7926501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712690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786189505901E-0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3713528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9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89907220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712690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721968580561E-0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2575108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0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6484697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712690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064220925340E-0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055555534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6484697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3062173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6.577476552394E-05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797752810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2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899744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3062173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4.064732701003E-05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818181814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3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899744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1510184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512743851568E-05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764705879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4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8997441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0549429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51988849613E-05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904761892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5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9588674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0549429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9.607550021329E-0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1538461539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9588674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0179908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5.912338474801E-0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2499999996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7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9810387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0179908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.695211546528E-0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0000000009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8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995819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0179908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2.217126928272E-0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66666666640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39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99999958196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0106004E+01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478084618256E-06</w:t>
            </w:r>
          </w:p>
        </w:tc>
        <w:tc>
          <w:tcPr>
            <w:tcW w:w="2268" w:type="dxa"/>
          </w:tcPr>
          <w:p w:rsidR="00430A96" w:rsidRPr="002F509A" w:rsidRDefault="00430A96" w:rsidP="00430A96">
            <w:pPr>
              <w:pStyle w:val="thecodecenter"/>
            </w:pPr>
            <w:r w:rsidRPr="002F509A">
              <w:t>1.500000000601E+00</w:t>
            </w:r>
          </w:p>
        </w:tc>
      </w:tr>
    </w:tbl>
    <w:p w:rsidR="00430A96" w:rsidRPr="00430A96" w:rsidRDefault="00430A96" w:rsidP="00430A96">
      <w:pPr>
        <w:pStyle w:val="thecode"/>
      </w:pPr>
      <w:r w:rsidRPr="00430A96">
        <w:t>Result:</w:t>
      </w:r>
      <w:r w:rsidRPr="00430A96">
        <w:tab/>
        <w:t>14.9999999514770188</w:t>
      </w:r>
    </w:p>
    <w:p w:rsidR="00430A96" w:rsidRPr="00430A96" w:rsidRDefault="00430A96" w:rsidP="00430A96">
      <w:pPr>
        <w:pStyle w:val="thecode"/>
      </w:pPr>
      <w:r w:rsidRPr="00430A96">
        <w:t>Error:</w:t>
      </w:r>
      <w:r w:rsidRPr="00430A96">
        <w:tab/>
        <w:t>3.235E-09</w:t>
      </w:r>
    </w:p>
    <w:p w:rsidR="00430A96" w:rsidRPr="00430A96" w:rsidRDefault="00430A96" w:rsidP="00430A96">
      <w:pPr>
        <w:pStyle w:val="thecode"/>
      </w:pPr>
    </w:p>
    <w:p w:rsidR="00430A96" w:rsidRDefault="00430A96" w:rsidP="00430A96">
      <w:pPr>
        <w:pStyle w:val="thecode"/>
        <w:rPr>
          <w:lang w:val="ru-RU"/>
        </w:rPr>
      </w:pPr>
      <w:proofErr w:type="spellStart"/>
      <w:proofErr w:type="gramStart"/>
      <w:r w:rsidRPr="00430A96">
        <w:t>eps</w:t>
      </w:r>
      <w:proofErr w:type="spellEnd"/>
      <w:proofErr w:type="gramEnd"/>
      <w:r w:rsidRPr="00430A96">
        <w:t xml:space="preserve"> = 1.0E-07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430A96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000000000000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243707297725E+0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223707297725E+0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000000000000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7.762927022752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7.562927022752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lastRenderedPageBreak/>
              <w:t>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000000000000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.87414595449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.67414595449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000000000000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.08878106825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88878106825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5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000000000000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98536488624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78536488624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8.819487042229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98536488624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10341618201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30341618201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98536488624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6.819487042229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8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30341618201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72488365981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.214674777937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9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30341618201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6389740844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604812264292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0291115708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6389740844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09862513645E+0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6440243338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6389740844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9.949497506470E-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6440243338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2589370968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6.149127629981E-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8789001091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2589370968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.800369876489E-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8789001091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1137758845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348757753492E-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5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686146722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1137758845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51612122998E-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686146722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583292352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8.971456304941E-0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686146722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240613214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5.544664925036E-0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8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897934076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240613214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.426791379905E-0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4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9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897934076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109721431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117873545131E-0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54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897934076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28825860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308917834774E-0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3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47930289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28825860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8.089557103563E-0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78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78829647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28825860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.999621244179E-0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67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78829647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97290062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.089935859382E-0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95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06321524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97290062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909685384797E-0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820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5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06321524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2434657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180250474583E-0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9017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5140308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2434657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7.294349102125E-0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8501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79265015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2434657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.508155643705E-0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9851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8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79265015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712695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786193458437E-0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96316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9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89907328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712695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721962185268E-0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405572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648463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712695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064231273169E-0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381340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648463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306194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6.577309120992E-05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444781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8996942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3061946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.065003610698E-05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2786904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8996942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1509248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512305510294E-05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3713523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8996942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54964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52698100404E-05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2575120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5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590033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54964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9.596074097118E-0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05555552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590033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183124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5.930906906926E-0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797752817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81660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183124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.665167190192E-0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818181795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8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95655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183124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2.265739716734E-0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764705942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9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95655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096493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399427471682E-06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904761953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0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956550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04318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8.663122432750E-0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1538461743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989869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04318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5.331152266308E-0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2500000000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2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989869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023189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3.331970166442E-0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0000000000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3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989869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009861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999182099865E-0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66666666666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44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499999989869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003197E+01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332788066577E-07</w:t>
            </w:r>
          </w:p>
        </w:tc>
        <w:tc>
          <w:tcPr>
            <w:tcW w:w="2268" w:type="dxa"/>
          </w:tcPr>
          <w:p w:rsidR="00430A96" w:rsidRPr="003C18E8" w:rsidRDefault="00430A96" w:rsidP="00430A96">
            <w:pPr>
              <w:pStyle w:val="thecodecenter"/>
            </w:pPr>
            <w:r w:rsidRPr="003C18E8">
              <w:t>1.500000000000E+00</w:t>
            </w:r>
          </w:p>
        </w:tc>
      </w:tr>
    </w:tbl>
    <w:p w:rsidR="00430A96" w:rsidRPr="00430A96" w:rsidRDefault="00430A96" w:rsidP="00430A96">
      <w:pPr>
        <w:pStyle w:val="thecode"/>
      </w:pPr>
      <w:r w:rsidRPr="00430A96">
        <w:t>Result:</w:t>
      </w:r>
      <w:r w:rsidRPr="00430A96">
        <w:tab/>
        <w:t>14.9999999320143402</w:t>
      </w:r>
    </w:p>
    <w:p w:rsidR="00430A96" w:rsidRPr="00430A96" w:rsidRDefault="00430A96" w:rsidP="00430A96">
      <w:pPr>
        <w:pStyle w:val="thecode"/>
      </w:pPr>
      <w:r w:rsidRPr="00430A96">
        <w:t>Error:</w:t>
      </w:r>
      <w:r w:rsidRPr="00430A96">
        <w:tab/>
        <w:t>4.532E-09</w:t>
      </w:r>
    </w:p>
    <w:p w:rsidR="00430A96" w:rsidRPr="00430A96" w:rsidRDefault="00430A96" w:rsidP="00430A96">
      <w:pPr>
        <w:pStyle w:val="thecode"/>
      </w:pPr>
    </w:p>
    <w:p w:rsidR="00430A96" w:rsidRDefault="00430A96" w:rsidP="00430A96">
      <w:pPr>
        <w:pStyle w:val="thecode"/>
        <w:rPr>
          <w:lang w:val="ru-RU"/>
        </w:rPr>
      </w:pPr>
      <w:proofErr w:type="spellStart"/>
      <w:proofErr w:type="gramStart"/>
      <w:r w:rsidRPr="00430A96">
        <w:t>eps</w:t>
      </w:r>
      <w:proofErr w:type="spellEnd"/>
      <w:proofErr w:type="gramEnd"/>
      <w:r w:rsidRPr="00430A96">
        <w:t xml:space="preserve"> = 1.0E-08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430A96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000000000000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243707297725E+0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223707297725E+0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000000000000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7.76292702275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7.56292702275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000000000000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.87414595449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.67414595449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000000000000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.08878106825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88878106825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000000000000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985364886240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785364886240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8.819487042229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985364886240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10341618201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30341618201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985364886240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6.819487042229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30341618201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724883659810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.214674777937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9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30341618201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6389740844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604812264292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0291115708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6389740844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09862513645E+0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6440243338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6389740844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9.949497506470E-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6440243338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2589370968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6.149127629981E-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8789001091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2589370968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.800369876489E-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8789001091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1137758845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348757753492E-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686146722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1137758845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51612122998E-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686146722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583292352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8.971456304940E-0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686146722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240613214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5.544664925037E-0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897934076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240613214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.426791379902E-0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9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897934076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109721431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117873545135E-0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897934076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28825860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308917834768E-0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47930289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28825860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8.089557103670E-0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78829647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28825860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.999621244007E-0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4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78829647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9729006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.089935859665E-0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54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lastRenderedPageBreak/>
              <w:t>2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06321524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9729006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909685384344E-0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3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06321524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2434657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180250475322E-0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78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5140308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2434657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7.294349090223E-0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67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79265015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2434657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.508155662979E-0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96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79265015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712694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786193427227E-0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821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9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8990732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712694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721962235735E-0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9018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648463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712694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064231191492E-0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8500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648463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3061948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6.577310442601E-0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9851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899694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3061948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.065001472320E-0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96318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899694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1509255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512308970282E-0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405568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899694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54963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52692502038E-0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381351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59002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54963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9.596164680659E-0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444783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59002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183098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5.930760339723E-0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278685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816558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183098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.665404340936E-0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37135354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56563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183098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265355998787E-0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25750874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9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56563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96568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00048342148E-0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05555607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0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56563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43094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8.653076566389E-0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797752672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8961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43094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5.347406872858E-0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818181637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2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8961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22676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3.305669711295E-0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764705487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3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8961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1003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041737161562E-0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904762940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4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8961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0225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263932531970E-0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1538461106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5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94481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0225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7.778046295925E-0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2500001141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6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9739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02259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.861279023771E-0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9999997076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7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9739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500000000314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2.916767449790E-0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66666664636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4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97397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99342E+01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944511751617E-08</w:t>
            </w:r>
          </w:p>
        </w:tc>
        <w:tc>
          <w:tcPr>
            <w:tcW w:w="2268" w:type="dxa"/>
          </w:tcPr>
          <w:p w:rsidR="00430A96" w:rsidRPr="00CA3CEA" w:rsidRDefault="00430A96" w:rsidP="00430A96">
            <w:pPr>
              <w:pStyle w:val="thecodecenter"/>
            </w:pPr>
            <w:r w:rsidRPr="00CA3CEA">
              <w:t>1.499999908648E+00</w:t>
            </w:r>
          </w:p>
        </w:tc>
      </w:tr>
    </w:tbl>
    <w:p w:rsidR="00430A96" w:rsidRPr="00430A96" w:rsidRDefault="00430A96" w:rsidP="00430A96">
      <w:pPr>
        <w:pStyle w:val="thecode"/>
      </w:pPr>
      <w:r w:rsidRPr="00430A96">
        <w:t>Result:</w:t>
      </w:r>
      <w:r w:rsidRPr="00430A96">
        <w:tab/>
        <w:t>14.9999999788362448</w:t>
      </w:r>
    </w:p>
    <w:p w:rsidR="00430A96" w:rsidRPr="00430A96" w:rsidRDefault="00430A96" w:rsidP="00430A96">
      <w:pPr>
        <w:pStyle w:val="thecode"/>
      </w:pPr>
      <w:r w:rsidRPr="00430A96">
        <w:t>Error:</w:t>
      </w:r>
      <w:r w:rsidRPr="00430A96">
        <w:tab/>
        <w:t>1.411E-09</w:t>
      </w:r>
    </w:p>
    <w:p w:rsidR="00430A96" w:rsidRPr="00430A96" w:rsidRDefault="00430A96" w:rsidP="00430A96">
      <w:pPr>
        <w:pStyle w:val="thecode"/>
      </w:pPr>
    </w:p>
    <w:p w:rsidR="00430A96" w:rsidRDefault="00430A96" w:rsidP="00430A96">
      <w:pPr>
        <w:pStyle w:val="thecode"/>
        <w:rPr>
          <w:lang w:val="ru-RU"/>
        </w:rPr>
      </w:pPr>
      <w:proofErr w:type="spellStart"/>
      <w:proofErr w:type="gramStart"/>
      <w:r w:rsidRPr="00430A96">
        <w:t>eps</w:t>
      </w:r>
      <w:proofErr w:type="spellEnd"/>
      <w:proofErr w:type="gramEnd"/>
      <w:r w:rsidRPr="00430A96">
        <w:t xml:space="preserve"> = 1.0E-09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7"/>
        <w:gridCol w:w="2268"/>
        <w:gridCol w:w="2268"/>
        <w:gridCol w:w="2268"/>
        <w:gridCol w:w="2268"/>
      </w:tblGrid>
      <w:tr w:rsidR="00430A96" w:rsidRPr="00EF2FA8" w:rsidTr="005630C7">
        <w:trPr>
          <w:jc w:val="center"/>
        </w:trPr>
        <w:tc>
          <w:tcPr>
            <w:tcW w:w="817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Ит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е</w:t>
            </w: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рация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a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b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Длина отрезка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430A96" w:rsidRPr="00EF2FA8" w:rsidRDefault="00430A96" w:rsidP="005630C7">
            <w:pPr>
              <w:jc w:val="center"/>
              <w:rPr>
                <w:rFonts w:ascii="Courier New" w:hAnsi="Courier New" w:cs="Courier New"/>
                <w:i/>
                <w:sz w:val="18"/>
                <w:szCs w:val="18"/>
              </w:rPr>
            </w:pPr>
            <w:r w:rsidRPr="00EF2FA8">
              <w:rPr>
                <w:rFonts w:ascii="Courier New" w:hAnsi="Courier New" w:cs="Courier New"/>
                <w:i/>
                <w:sz w:val="18"/>
                <w:szCs w:val="18"/>
              </w:rPr>
              <w:t>Отношение длин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000000000000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243707297725E+0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223707297725E+0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000000000000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7.76292702275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7.56292702275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000000000000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.87414595449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.67414595449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000000000000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.08878106825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88878106825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000000000000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985364886240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785364886240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8.819487042229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985364886240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10341618201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30341618201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985364886240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6.819487042229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30341618201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724883659810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.214674777937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9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30341618201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6389740844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604812264292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0291115708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6389740844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09862513645E+0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6440243338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6389740844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9.949497506470E-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6440243338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2589370968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6.149127629981E-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8789001091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2589370968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.800369876489E-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8789001091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1137758845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348757753492E-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686146722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1137758845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51612122998E-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686146722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583292352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8.971456304939E-0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686146722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240613214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5.544664925037E-0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897934076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240613214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.426791379902E-0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9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897934076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109721431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117873545135E-0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897934076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28825860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308917834768E-0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47930289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28825860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8.089557103672E-0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78829647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28825860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.999621244002E-0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78829647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9729006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.089935859670E-0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0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06321524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9729006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909685384334E-0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4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06321524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2434657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180250475338E-0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4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5140308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2434657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7.294349089975E-0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4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79265015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2434657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.508155663423E-0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46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79265015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7126949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786193426569E-0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5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9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8990732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7126949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721962236871E-0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3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648463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7126949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064231189698E-0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79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648463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3061948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6.577310471556E-0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66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899694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3061948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.065001425424E-0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97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899694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1509255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512309046132E-0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816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899694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549639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52692379292E-0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9027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59002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549639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9.596166666626E-0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8506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59002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183098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5.930757126293E-0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98405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81655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183098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.665409540332E-0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963472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56563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183098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265347585961E-0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4054927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9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56563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96569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00061956147E-0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381344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0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56563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4309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8.652856298141E-0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444770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lastRenderedPageBreak/>
              <w:t>4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89614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43092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5.347763263330E-0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278717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2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89614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22665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3.305093034811E-0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3713450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3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89614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10041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042670228519E-0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25753088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4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89614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02238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262422806292E-0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055550279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5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9443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02238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7.802474222274E-0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7977541903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6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9741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02238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.821753840645E-0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818178201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7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9741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50000000039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2.980720559265E-0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7647057071E+00</w:t>
            </w:r>
          </w:p>
        </w:tc>
      </w:tr>
      <w:tr w:rsidR="00430A96" w:rsidRPr="00EF2FA8" w:rsidTr="005630C7">
        <w:trPr>
          <w:jc w:val="center"/>
        </w:trPr>
        <w:tc>
          <w:tcPr>
            <w:tcW w:w="817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4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97416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499999999257E+01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841033281380E-08</w:t>
            </w:r>
          </w:p>
        </w:tc>
        <w:tc>
          <w:tcPr>
            <w:tcW w:w="2268" w:type="dxa"/>
          </w:tcPr>
          <w:p w:rsidR="00430A96" w:rsidRPr="006233EF" w:rsidRDefault="00430A96" w:rsidP="00430A96">
            <w:pPr>
              <w:pStyle w:val="thecodecenter"/>
            </w:pPr>
            <w:r w:rsidRPr="006233EF">
              <w:t>1.619047623642E+00</w:t>
            </w:r>
          </w:p>
        </w:tc>
      </w:tr>
    </w:tbl>
    <w:p w:rsidR="00430A96" w:rsidRPr="00430A96" w:rsidRDefault="00430A96" w:rsidP="00430A96">
      <w:pPr>
        <w:pStyle w:val="thecode"/>
      </w:pPr>
      <w:r w:rsidRPr="00430A96">
        <w:t>Result:</w:t>
      </w:r>
      <w:r w:rsidRPr="00430A96">
        <w:tab/>
        <w:t>14.9999999789861853</w:t>
      </w:r>
    </w:p>
    <w:p w:rsidR="00D7449D" w:rsidRDefault="00430A96" w:rsidP="00430A96">
      <w:pPr>
        <w:pStyle w:val="thecode"/>
      </w:pPr>
      <w:r>
        <w:t>Error:</w:t>
      </w:r>
      <w:r>
        <w:tab/>
        <w:t>1.401E-09</w:t>
      </w:r>
    </w:p>
    <w:p w:rsidR="00DD3061" w:rsidRDefault="00DD3061" w:rsidP="00DD3061">
      <w:pPr>
        <w:pStyle w:val="thecode"/>
      </w:pPr>
    </w:p>
    <w:p w:rsidR="00DD3061" w:rsidRPr="00F2315B" w:rsidRDefault="00DD3061" w:rsidP="00DD3061">
      <w:pPr>
        <w:spacing w:after="120"/>
        <w:jc w:val="both"/>
        <w:rPr>
          <w:sz w:val="22"/>
        </w:rPr>
      </w:pPr>
      <w:r w:rsidRPr="00F2315B">
        <w:rPr>
          <w:sz w:val="22"/>
        </w:rPr>
        <w:t xml:space="preserve">Заданная точность решения получается при значениях </w:t>
      </w:r>
      <w:r w:rsidRPr="00F2315B">
        <w:rPr>
          <w:position w:val="-6"/>
          <w:sz w:val="22"/>
        </w:rPr>
        <w:object w:dxaOrig="800" w:dyaOrig="320">
          <v:shape id="_x0000_i1035" type="#_x0000_t75" style="width:40.05pt;height:16.3pt" o:ole="">
            <v:imagedata r:id="rId15" o:title=""/>
          </v:shape>
          <o:OLEObject Type="Embed" ProgID="Equation.DSMT4" ShapeID="_x0000_i1035" DrawAspect="Content" ObjectID="_1424145460" r:id="rId27"/>
        </w:object>
      </w:r>
      <w:r w:rsidRPr="00F2315B">
        <w:rPr>
          <w:sz w:val="22"/>
        </w:rPr>
        <w:t xml:space="preserve">, а уже </w:t>
      </w:r>
      <w:proofErr w:type="gramStart"/>
      <w:r w:rsidRPr="00F2315B">
        <w:rPr>
          <w:sz w:val="22"/>
        </w:rPr>
        <w:t>при</w:t>
      </w:r>
      <w:proofErr w:type="gramEnd"/>
      <w:r w:rsidRPr="00F2315B">
        <w:rPr>
          <w:sz w:val="22"/>
        </w:rPr>
        <w:t xml:space="preserve"> </w:t>
      </w:r>
      <w:r w:rsidRPr="00F2315B">
        <w:rPr>
          <w:position w:val="-6"/>
          <w:sz w:val="22"/>
        </w:rPr>
        <w:object w:dxaOrig="820" w:dyaOrig="320">
          <v:shape id="_x0000_i1036" type="#_x0000_t75" style="width:40.7pt;height:16.3pt" o:ole="">
            <v:imagedata r:id="rId17" o:title=""/>
          </v:shape>
          <o:OLEObject Type="Embed" ProgID="Equation.DSMT4" ShapeID="_x0000_i1036" DrawAspect="Content" ObjectID="_1424145461" r:id="rId28"/>
        </w:object>
      </w:r>
      <w:r w:rsidRPr="00F2315B">
        <w:rPr>
          <w:sz w:val="22"/>
        </w:rPr>
        <w:t xml:space="preserve"> погрешность пол</w:t>
      </w:r>
      <w:r w:rsidRPr="00F2315B">
        <w:rPr>
          <w:sz w:val="22"/>
        </w:rPr>
        <w:t>у</w:t>
      </w:r>
      <w:r w:rsidRPr="00F2315B">
        <w:rPr>
          <w:sz w:val="22"/>
        </w:rPr>
        <w:t>ченного решения становится больше. Такой эффект наблюдается из-за неточности представления вел</w:t>
      </w:r>
      <w:r w:rsidRPr="00F2315B">
        <w:rPr>
          <w:sz w:val="22"/>
        </w:rPr>
        <w:t>и</w:t>
      </w:r>
      <w:r w:rsidRPr="00F2315B">
        <w:rPr>
          <w:sz w:val="22"/>
        </w:rPr>
        <w:t xml:space="preserve">чины </w:t>
      </w:r>
      <w:r w:rsidRPr="00F2315B">
        <w:rPr>
          <w:position w:val="-8"/>
          <w:sz w:val="22"/>
        </w:rPr>
        <w:object w:dxaOrig="360" w:dyaOrig="360">
          <v:shape id="_x0000_i1037" type="#_x0000_t75" style="width:18.15pt;height:18.15pt" o:ole="">
            <v:imagedata r:id="rId24" o:title=""/>
          </v:shape>
          <o:OLEObject Type="Embed" ProgID="Equation.DSMT4" ShapeID="_x0000_i1037" DrawAspect="Content" ObjectID="_1424145462" r:id="rId29"/>
        </w:object>
      </w:r>
      <w:r w:rsidRPr="00F2315B">
        <w:rPr>
          <w:sz w:val="22"/>
        </w:rPr>
        <w:t>, вследствие чего происходит потеря точки минимума, так как она выпадает из интервала н</w:t>
      </w:r>
      <w:r w:rsidRPr="00F2315B">
        <w:rPr>
          <w:sz w:val="22"/>
        </w:rPr>
        <w:t>е</w:t>
      </w:r>
      <w:r w:rsidRPr="00F2315B">
        <w:rPr>
          <w:sz w:val="22"/>
        </w:rPr>
        <w:t>определенности.</w:t>
      </w:r>
    </w:p>
    <w:p w:rsidR="00B52F56" w:rsidRPr="008A3F45" w:rsidRDefault="00B52F56" w:rsidP="00B52F56">
      <w:pPr>
        <w:pStyle w:val="thesubheader"/>
      </w:pPr>
      <w:r w:rsidRPr="008A3F45">
        <w:t>3.</w:t>
      </w:r>
      <w:r>
        <w:t>4</w:t>
      </w:r>
      <w:r w:rsidRPr="008A3F45">
        <w:t xml:space="preserve">. </w:t>
      </w:r>
      <w:r w:rsidR="004A26AF">
        <w:t>Исследование зависимости количества вычис</w:t>
      </w:r>
      <w:r w:rsidR="004A26AF" w:rsidRPr="00961B09">
        <w:t>лений функции от задаваемой точности</w:t>
      </w:r>
      <w:r w:rsidRPr="008A3F45">
        <w:t>.</w:t>
      </w:r>
    </w:p>
    <w:p w:rsidR="00430A96" w:rsidRPr="00F2315B" w:rsidRDefault="00961B09" w:rsidP="00961B09">
      <w:pPr>
        <w:spacing w:after="120"/>
        <w:jc w:val="both"/>
        <w:rPr>
          <w:sz w:val="22"/>
        </w:rPr>
      </w:pPr>
      <w:r w:rsidRPr="00F2315B">
        <w:rPr>
          <w:sz w:val="22"/>
        </w:rPr>
        <w:t xml:space="preserve">График зависимости количества вычислений </w:t>
      </w:r>
      <w:proofErr w:type="spellStart"/>
      <w:r w:rsidRPr="00F2315B">
        <w:rPr>
          <w:sz w:val="22"/>
        </w:rPr>
        <w:t>минимизируемой</w:t>
      </w:r>
      <w:proofErr w:type="spellEnd"/>
      <w:r w:rsidRPr="00F2315B">
        <w:rPr>
          <w:sz w:val="22"/>
        </w:rPr>
        <w:t xml:space="preserve"> функции от логарифма задаваемой то</w:t>
      </w:r>
      <w:r w:rsidRPr="00F2315B">
        <w:rPr>
          <w:sz w:val="22"/>
        </w:rPr>
        <w:t>ч</w:t>
      </w:r>
      <w:r w:rsidRPr="00F2315B">
        <w:rPr>
          <w:sz w:val="22"/>
        </w:rPr>
        <w:t xml:space="preserve">ности </w:t>
      </w:r>
      <w:r w:rsidRPr="00F2315B">
        <w:rPr>
          <w:position w:val="-6"/>
          <w:sz w:val="22"/>
        </w:rPr>
        <w:object w:dxaOrig="200" w:dyaOrig="220">
          <v:shape id="_x0000_i1038" type="#_x0000_t75" style="width:10pt;height:11.25pt" o:ole="">
            <v:imagedata r:id="rId30" o:title=""/>
          </v:shape>
          <o:OLEObject Type="Embed" ProgID="Equation.DSMT4" ShapeID="_x0000_i1038" DrawAspect="Content" ObjectID="_1424145463" r:id="rId31"/>
        </w:object>
      </w:r>
      <w:proofErr w:type="gramStart"/>
      <w:r w:rsidRPr="00F2315B">
        <w:rPr>
          <w:sz w:val="22"/>
        </w:rPr>
        <w:t xml:space="preserve"> :</w:t>
      </w:r>
      <w:proofErr w:type="gramEnd"/>
    </w:p>
    <w:p w:rsidR="00961B09" w:rsidRDefault="00230711" w:rsidP="00D571CF">
      <w:pPr>
        <w:spacing w:after="120"/>
        <w:jc w:val="center"/>
      </w:pPr>
      <w:r>
        <w:rPr>
          <w:noProof/>
        </w:rPr>
        <w:drawing>
          <wp:inline distT="0" distB="0" distL="0" distR="0" wp14:anchorId="5AE129DC" wp14:editId="7461CE54">
            <wp:extent cx="6305385" cy="4214191"/>
            <wp:effectExtent l="0" t="0" r="19685" b="1524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430A96" w:rsidRPr="00F2315B" w:rsidRDefault="004A26AF" w:rsidP="00E91088">
      <w:pPr>
        <w:spacing w:after="120"/>
        <w:jc w:val="both"/>
        <w:rPr>
          <w:sz w:val="22"/>
        </w:rPr>
      </w:pPr>
      <w:r w:rsidRPr="00F2315B">
        <w:rPr>
          <w:sz w:val="22"/>
        </w:rPr>
        <w:t>График</w:t>
      </w:r>
      <w:r w:rsidR="00D571CF" w:rsidRPr="00F2315B">
        <w:rPr>
          <w:sz w:val="22"/>
        </w:rPr>
        <w:t xml:space="preserve"> показывает линейную зависимость</w:t>
      </w:r>
      <w:r w:rsidRPr="00F2315B">
        <w:rPr>
          <w:sz w:val="22"/>
        </w:rPr>
        <w:t xml:space="preserve"> между</w:t>
      </w:r>
      <w:r w:rsidR="00D571CF" w:rsidRPr="00F2315B">
        <w:rPr>
          <w:sz w:val="22"/>
        </w:rPr>
        <w:t xml:space="preserve"> количеством вычислений </w:t>
      </w:r>
      <w:proofErr w:type="spellStart"/>
      <w:r w:rsidR="00D571CF" w:rsidRPr="00F2315B">
        <w:rPr>
          <w:sz w:val="22"/>
        </w:rPr>
        <w:t>минимизируемой</w:t>
      </w:r>
      <w:proofErr w:type="spellEnd"/>
      <w:r w:rsidR="00D571CF" w:rsidRPr="00F2315B">
        <w:rPr>
          <w:sz w:val="22"/>
        </w:rPr>
        <w:t xml:space="preserve"> функции от логарифма задаваемой точности </w:t>
      </w:r>
      <w:r w:rsidR="00D571CF" w:rsidRPr="00F2315B">
        <w:rPr>
          <w:position w:val="-6"/>
          <w:sz w:val="22"/>
        </w:rPr>
        <w:object w:dxaOrig="200" w:dyaOrig="220">
          <v:shape id="_x0000_i1039" type="#_x0000_t75" style="width:10pt;height:11.25pt" o:ole="">
            <v:imagedata r:id="rId30" o:title=""/>
          </v:shape>
          <o:OLEObject Type="Embed" ProgID="Equation.DSMT4" ShapeID="_x0000_i1039" DrawAspect="Content" ObjectID="_1424145464" r:id="rId33"/>
        </w:object>
      </w:r>
      <w:r w:rsidR="00D571CF" w:rsidRPr="00F2315B">
        <w:rPr>
          <w:sz w:val="22"/>
        </w:rPr>
        <w:t>. Из этого следует, что чем точнее необходимо решение, тем бол</w:t>
      </w:r>
      <w:r w:rsidR="00D571CF" w:rsidRPr="00F2315B">
        <w:rPr>
          <w:sz w:val="22"/>
        </w:rPr>
        <w:t>ь</w:t>
      </w:r>
      <w:r w:rsidR="00D571CF" w:rsidRPr="00F2315B">
        <w:rPr>
          <w:sz w:val="22"/>
        </w:rPr>
        <w:t>шее количество итераций необходимо сделать, однако нельзя выходить за предел, по достижении кот</w:t>
      </w:r>
      <w:r w:rsidR="00D571CF" w:rsidRPr="00F2315B">
        <w:rPr>
          <w:sz w:val="22"/>
        </w:rPr>
        <w:t>о</w:t>
      </w:r>
      <w:r w:rsidR="00D571CF" w:rsidRPr="00F2315B">
        <w:rPr>
          <w:sz w:val="22"/>
        </w:rPr>
        <w:t>рого точность решения не гарантируется.</w:t>
      </w:r>
    </w:p>
    <w:p w:rsidR="00430A96" w:rsidRPr="00F2315B" w:rsidRDefault="00E91088" w:rsidP="00E91088">
      <w:pPr>
        <w:spacing w:after="120"/>
        <w:jc w:val="both"/>
        <w:rPr>
          <w:sz w:val="22"/>
        </w:rPr>
      </w:pPr>
      <w:r w:rsidRPr="00F2315B">
        <w:rPr>
          <w:sz w:val="22"/>
        </w:rPr>
        <w:t xml:space="preserve">Также можно увидеть, что количество вычислений </w:t>
      </w:r>
      <w:proofErr w:type="spellStart"/>
      <w:r w:rsidRPr="00F2315B">
        <w:rPr>
          <w:sz w:val="22"/>
        </w:rPr>
        <w:t>минимизируемой</w:t>
      </w:r>
      <w:proofErr w:type="spellEnd"/>
      <w:r w:rsidRPr="00F2315B">
        <w:rPr>
          <w:sz w:val="22"/>
        </w:rPr>
        <w:t xml:space="preserve"> функции для равной то</w:t>
      </w:r>
      <w:r w:rsidRPr="00F2315B">
        <w:rPr>
          <w:sz w:val="22"/>
        </w:rPr>
        <w:t>ч</w:t>
      </w:r>
      <w:r w:rsidRPr="00F2315B">
        <w:rPr>
          <w:sz w:val="22"/>
        </w:rPr>
        <w:t>ности у методов золотого сечения и Фибоначчи меньше, чем у метода дихотомии, несмотря на то, что колич</w:t>
      </w:r>
      <w:r w:rsidRPr="00F2315B">
        <w:rPr>
          <w:sz w:val="22"/>
        </w:rPr>
        <w:t>е</w:t>
      </w:r>
      <w:r w:rsidRPr="00F2315B">
        <w:rPr>
          <w:sz w:val="22"/>
        </w:rPr>
        <w:t xml:space="preserve">ство итераций у метода дихотомии меньше. Это значит, что </w:t>
      </w:r>
      <w:proofErr w:type="spellStart"/>
      <w:r w:rsidRPr="00F2315B">
        <w:rPr>
          <w:sz w:val="22"/>
        </w:rPr>
        <w:t>методоы</w:t>
      </w:r>
      <w:proofErr w:type="spellEnd"/>
      <w:r w:rsidRPr="00F2315B">
        <w:rPr>
          <w:sz w:val="22"/>
        </w:rPr>
        <w:t xml:space="preserve"> золотого сечения и Фибоначчи э</w:t>
      </w:r>
      <w:r w:rsidRPr="00F2315B">
        <w:rPr>
          <w:sz w:val="22"/>
        </w:rPr>
        <w:t>ф</w:t>
      </w:r>
      <w:r w:rsidRPr="00F2315B">
        <w:rPr>
          <w:sz w:val="22"/>
        </w:rPr>
        <w:t xml:space="preserve">фективно использовать для функций, вычисление которых </w:t>
      </w:r>
      <w:proofErr w:type="spellStart"/>
      <w:r w:rsidRPr="00F2315B">
        <w:rPr>
          <w:sz w:val="22"/>
        </w:rPr>
        <w:t>затратно</w:t>
      </w:r>
      <w:proofErr w:type="spellEnd"/>
      <w:r w:rsidRPr="00F2315B">
        <w:rPr>
          <w:sz w:val="22"/>
        </w:rPr>
        <w:t xml:space="preserve"> по времени и/или ресурсам. Для простых функций, наоборот, они будут неэффективны.</w:t>
      </w:r>
    </w:p>
    <w:p w:rsidR="00E91088" w:rsidRPr="00F2315B" w:rsidRDefault="00E91088" w:rsidP="00E91088">
      <w:pPr>
        <w:spacing w:after="120"/>
        <w:jc w:val="both"/>
        <w:rPr>
          <w:sz w:val="22"/>
        </w:rPr>
      </w:pPr>
      <w:r w:rsidRPr="00F2315B">
        <w:rPr>
          <w:sz w:val="22"/>
        </w:rPr>
        <w:t>Метод золотого сечения и метод Фибоначчи обладают приблизительно одинаковой скоростью сходим</w:t>
      </w:r>
      <w:r w:rsidRPr="00F2315B">
        <w:rPr>
          <w:sz w:val="22"/>
        </w:rPr>
        <w:t>о</w:t>
      </w:r>
      <w:r w:rsidRPr="00F2315B">
        <w:rPr>
          <w:sz w:val="22"/>
        </w:rPr>
        <w:t xml:space="preserve">сти, лучшей, чем у метода дихотомии. </w:t>
      </w:r>
    </w:p>
    <w:p w:rsidR="00F2315B" w:rsidRPr="00F2315B" w:rsidRDefault="00E91088" w:rsidP="00F2315B">
      <w:pPr>
        <w:spacing w:after="120"/>
        <w:jc w:val="both"/>
        <w:rPr>
          <w:lang w:val="en-US"/>
        </w:rPr>
      </w:pPr>
      <w:r w:rsidRPr="00F2315B">
        <w:rPr>
          <w:sz w:val="22"/>
        </w:rPr>
        <w:t xml:space="preserve">Метод Фибоначчи также позволяет заранее предсказать количество итераций </w:t>
      </w:r>
      <w:proofErr w:type="gramStart"/>
      <w:r w:rsidRPr="00F2315B">
        <w:rPr>
          <w:sz w:val="22"/>
        </w:rPr>
        <w:t>ценой большей вычисл</w:t>
      </w:r>
      <w:r w:rsidRPr="00F2315B">
        <w:rPr>
          <w:sz w:val="22"/>
        </w:rPr>
        <w:t>и</w:t>
      </w:r>
      <w:r w:rsidRPr="00F2315B">
        <w:rPr>
          <w:sz w:val="22"/>
        </w:rPr>
        <w:t>тельной</w:t>
      </w:r>
      <w:proofErr w:type="gramEnd"/>
      <w:r w:rsidRPr="00F2315B">
        <w:rPr>
          <w:sz w:val="22"/>
        </w:rPr>
        <w:t xml:space="preserve"> сложности.</w:t>
      </w:r>
      <w:r w:rsidR="008D6A8C">
        <w:br w:type="page"/>
      </w:r>
    </w:p>
    <w:p w:rsidR="00D7449D" w:rsidRPr="002121BE" w:rsidRDefault="002121BE" w:rsidP="002121BE">
      <w:pPr>
        <w:pStyle w:val="thesubheader"/>
      </w:pPr>
      <w:r w:rsidRPr="002121BE">
        <w:lastRenderedPageBreak/>
        <w:t>3.5. Поиск интервала, содержащего минимум функции</w:t>
      </w:r>
    </w:p>
    <w:p w:rsidR="008D6A8C" w:rsidRPr="00F1116E" w:rsidRDefault="008D6A8C" w:rsidP="003E6493">
      <w:pPr>
        <w:spacing w:after="120"/>
        <w:rPr>
          <w:sz w:val="22"/>
        </w:rPr>
      </w:pPr>
      <w:r w:rsidRPr="00F1116E">
        <w:rPr>
          <w:sz w:val="22"/>
        </w:rPr>
        <w:t xml:space="preserve">Зависимость длины интервала от </w:t>
      </w:r>
      <w:r w:rsidRPr="00F1116E">
        <w:rPr>
          <w:position w:val="-6"/>
          <w:sz w:val="22"/>
        </w:rPr>
        <w:object w:dxaOrig="220" w:dyaOrig="279">
          <v:shape id="_x0000_i1040" type="#_x0000_t75" style="width:11.25pt;height:13.75pt" o:ole="">
            <v:imagedata r:id="rId34" o:title=""/>
          </v:shape>
          <o:OLEObject Type="Embed" ProgID="Equation.DSMT4" ShapeID="_x0000_i1040" DrawAspect="Content" ObjectID="_1424145465" r:id="rId35"/>
        </w:object>
      </w:r>
      <w:r w:rsidRPr="00F1116E">
        <w:rPr>
          <w:sz w:val="22"/>
        </w:rPr>
        <w:t xml:space="preserve"> (</w:t>
      </w:r>
      <w:r w:rsidRPr="00F1116E">
        <w:rPr>
          <w:position w:val="-12"/>
          <w:sz w:val="22"/>
        </w:rPr>
        <w:object w:dxaOrig="260" w:dyaOrig="360">
          <v:shape id="_x0000_i1041" type="#_x0000_t75" style="width:13.15pt;height:18.15pt" o:ole="">
            <v:imagedata r:id="rId36" o:title=""/>
          </v:shape>
          <o:OLEObject Type="Embed" ProgID="Equation.DSMT4" ShapeID="_x0000_i1041" DrawAspect="Content" ObjectID="_1424145466" r:id="rId37"/>
        </w:object>
      </w:r>
      <w:r w:rsidRPr="00F1116E">
        <w:rPr>
          <w:sz w:val="22"/>
        </w:rPr>
        <w:t>=0)</w:t>
      </w:r>
      <w:proofErr w:type="gramStart"/>
      <w:r w:rsidRPr="00F1116E">
        <w:rPr>
          <w:sz w:val="22"/>
        </w:rPr>
        <w:t xml:space="preserve"> :</w:t>
      </w:r>
      <w:proofErr w:type="gram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42"/>
        <w:gridCol w:w="2694"/>
        <w:gridCol w:w="1842"/>
        <w:gridCol w:w="1701"/>
      </w:tblGrid>
      <w:tr w:rsidR="008D6A8C" w:rsidTr="008D6A8C">
        <w:trPr>
          <w:jc w:val="center"/>
        </w:trPr>
        <w:tc>
          <w:tcPr>
            <w:tcW w:w="1242" w:type="dxa"/>
            <w:shd w:val="clear" w:color="auto" w:fill="C6D9F1" w:themeFill="text2" w:themeFillTint="33"/>
            <w:vAlign w:val="center"/>
          </w:tcPr>
          <w:p w:rsidR="008D6A8C" w:rsidRPr="008D6A8C" w:rsidRDefault="008D6A8C" w:rsidP="008D6A8C">
            <w:pPr>
              <w:pStyle w:val="thecodecenter"/>
              <w:rPr>
                <w:i/>
              </w:rPr>
            </w:pPr>
            <w:r w:rsidRPr="008D6A8C">
              <w:rPr>
                <w:i/>
                <w:position w:val="-6"/>
              </w:rPr>
              <w:object w:dxaOrig="220" w:dyaOrig="279">
                <v:shape id="_x0000_i1042" type="#_x0000_t75" style="width:11.25pt;height:13.75pt" o:ole="">
                  <v:imagedata r:id="rId34" o:title=""/>
                </v:shape>
                <o:OLEObject Type="Embed" ProgID="Equation.DSMT4" ShapeID="_x0000_i1042" DrawAspect="Content" ObjectID="_1424145467" r:id="rId38"/>
              </w:object>
            </w:r>
          </w:p>
        </w:tc>
        <w:tc>
          <w:tcPr>
            <w:tcW w:w="2694" w:type="dxa"/>
            <w:shd w:val="clear" w:color="auto" w:fill="C6D9F1" w:themeFill="text2" w:themeFillTint="33"/>
            <w:vAlign w:val="center"/>
          </w:tcPr>
          <w:p w:rsidR="008D6A8C" w:rsidRPr="008D6A8C" w:rsidRDefault="008D6A8C" w:rsidP="008D6A8C">
            <w:pPr>
              <w:pStyle w:val="thecodecenter"/>
              <w:rPr>
                <w:i/>
              </w:rPr>
            </w:pPr>
            <w:r w:rsidRPr="008D6A8C">
              <w:rPr>
                <w:i/>
              </w:rPr>
              <w:t>Интервал</w:t>
            </w:r>
          </w:p>
        </w:tc>
        <w:tc>
          <w:tcPr>
            <w:tcW w:w="1842" w:type="dxa"/>
            <w:shd w:val="clear" w:color="auto" w:fill="C6D9F1" w:themeFill="text2" w:themeFillTint="33"/>
            <w:vAlign w:val="center"/>
          </w:tcPr>
          <w:p w:rsidR="008D6A8C" w:rsidRPr="008D6A8C" w:rsidRDefault="008D6A8C" w:rsidP="008D6A8C">
            <w:pPr>
              <w:pStyle w:val="thecodecenter"/>
              <w:rPr>
                <w:i/>
              </w:rPr>
            </w:pPr>
            <w:r w:rsidRPr="008D6A8C">
              <w:rPr>
                <w:i/>
              </w:rPr>
              <w:t>Длина интервала</w:t>
            </w:r>
          </w:p>
        </w:tc>
        <w:tc>
          <w:tcPr>
            <w:tcW w:w="1701" w:type="dxa"/>
            <w:shd w:val="clear" w:color="auto" w:fill="C6D9F1" w:themeFill="text2" w:themeFillTint="33"/>
            <w:vAlign w:val="center"/>
          </w:tcPr>
          <w:p w:rsidR="008D6A8C" w:rsidRPr="008D6A8C" w:rsidRDefault="008D6A8C" w:rsidP="008D6A8C">
            <w:pPr>
              <w:pStyle w:val="thecodecenter"/>
              <w:rPr>
                <w:i/>
              </w:rPr>
            </w:pPr>
            <w:proofErr w:type="gramStart"/>
            <w:r w:rsidRPr="008D6A8C">
              <w:rPr>
                <w:i/>
              </w:rPr>
              <w:t>К-во</w:t>
            </w:r>
            <w:proofErr w:type="gramEnd"/>
            <w:r w:rsidRPr="008D6A8C">
              <w:rPr>
                <w:i/>
              </w:rPr>
              <w:t xml:space="preserve"> итераций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1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6.300000, 25.500000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9.200000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6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2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5.110000, 20.470000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5.360000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9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3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8.191000, 32.767000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4.576000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3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4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6.553500, 26.214300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9.660800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6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5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5.242870, 20.971510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5.728640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9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6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8.388607, 33.554431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5.165824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3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7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6.710886, 26.843546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0.132659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6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8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5.368709, 21.474836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6.106127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9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09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8.589935, 34.359738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5.769804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33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10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6.871948, 27.487791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0.615843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36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11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5.497558, 21.990233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6.492674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39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12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8.796093, 35.184372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6.388279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43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13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7.036874, 28.147498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21.110623</w:t>
            </w:r>
          </w:p>
        </w:tc>
        <w:tc>
          <w:tcPr>
            <w:tcW w:w="1701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46</w:t>
            </w:r>
          </w:p>
        </w:tc>
      </w:tr>
      <w:tr w:rsidR="008D6A8C" w:rsidTr="008D6A8C">
        <w:trPr>
          <w:jc w:val="center"/>
        </w:trPr>
        <w:tc>
          <w:tcPr>
            <w:tcW w:w="12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.0E-14</w:t>
            </w:r>
          </w:p>
        </w:tc>
        <w:tc>
          <w:tcPr>
            <w:tcW w:w="2694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[5.629500, 22.517998]</w:t>
            </w:r>
          </w:p>
        </w:tc>
        <w:tc>
          <w:tcPr>
            <w:tcW w:w="1842" w:type="dxa"/>
            <w:vAlign w:val="center"/>
          </w:tcPr>
          <w:p w:rsidR="008D6A8C" w:rsidRPr="00C45990" w:rsidRDefault="008D6A8C" w:rsidP="008D6A8C">
            <w:pPr>
              <w:pStyle w:val="thecodecenter"/>
            </w:pPr>
            <w:r w:rsidRPr="00C45990">
              <w:t>16.888499</w:t>
            </w:r>
          </w:p>
        </w:tc>
        <w:tc>
          <w:tcPr>
            <w:tcW w:w="1701" w:type="dxa"/>
            <w:vAlign w:val="center"/>
          </w:tcPr>
          <w:p w:rsidR="008D6A8C" w:rsidRDefault="008D6A8C" w:rsidP="008D6A8C">
            <w:pPr>
              <w:pStyle w:val="thecodecenter"/>
            </w:pPr>
            <w:r w:rsidRPr="00C45990">
              <w:t>49</w:t>
            </w:r>
          </w:p>
        </w:tc>
      </w:tr>
    </w:tbl>
    <w:p w:rsidR="005630C7" w:rsidRDefault="005630C7" w:rsidP="005630C7">
      <w:pPr>
        <w:pStyle w:val="thecode"/>
      </w:pPr>
    </w:p>
    <w:p w:rsidR="008D6A8C" w:rsidRPr="00F1116E" w:rsidRDefault="008D6A8C" w:rsidP="003E6493">
      <w:pPr>
        <w:spacing w:after="120"/>
        <w:rPr>
          <w:sz w:val="22"/>
        </w:rPr>
      </w:pPr>
      <w:r w:rsidRPr="00F1116E">
        <w:rPr>
          <w:sz w:val="22"/>
        </w:rPr>
        <w:t>Зависимость длины интервала от начального приближения</w:t>
      </w:r>
      <w:proofErr w:type="gramStart"/>
      <w:r w:rsidRPr="00F1116E">
        <w:rPr>
          <w:sz w:val="22"/>
        </w:rPr>
        <w:t xml:space="preserve"> (</w:t>
      </w:r>
      <w:r w:rsidRPr="00F1116E">
        <w:rPr>
          <w:position w:val="-6"/>
          <w:sz w:val="22"/>
        </w:rPr>
        <w:object w:dxaOrig="220" w:dyaOrig="279">
          <v:shape id="_x0000_i1043" type="#_x0000_t75" style="width:11.25pt;height:13.75pt" o:ole="">
            <v:imagedata r:id="rId34" o:title=""/>
          </v:shape>
          <o:OLEObject Type="Embed" ProgID="Equation.DSMT4" ShapeID="_x0000_i1043" DrawAspect="Content" ObjectID="_1424145468" r:id="rId39"/>
        </w:object>
      </w:r>
      <w:r w:rsidRPr="00F1116E">
        <w:rPr>
          <w:sz w:val="22"/>
        </w:rPr>
        <w:t>=</w:t>
      </w:r>
      <w:r w:rsidRPr="00F1116E">
        <w:rPr>
          <w:position w:val="-6"/>
          <w:sz w:val="22"/>
        </w:rPr>
        <w:object w:dxaOrig="440" w:dyaOrig="320">
          <v:shape id="_x0000_i1044" type="#_x0000_t75" style="width:21.9pt;height:16.3pt" o:ole="">
            <v:imagedata r:id="rId40" o:title=""/>
          </v:shape>
          <o:OLEObject Type="Embed" ProgID="Equation.DSMT4" ShapeID="_x0000_i1044" DrawAspect="Content" ObjectID="_1424145469" r:id="rId41"/>
        </w:object>
      </w:r>
      <w:r w:rsidRPr="00F1116E">
        <w:rPr>
          <w:sz w:val="22"/>
        </w:rPr>
        <w:t>) :</w:t>
      </w:r>
      <w:proofErr w:type="gram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20"/>
        <w:gridCol w:w="1298"/>
        <w:gridCol w:w="2977"/>
        <w:gridCol w:w="1843"/>
        <w:gridCol w:w="1701"/>
      </w:tblGrid>
      <w:tr w:rsidR="003E6239" w:rsidTr="003E6239">
        <w:trPr>
          <w:jc w:val="center"/>
        </w:trPr>
        <w:tc>
          <w:tcPr>
            <w:tcW w:w="1220" w:type="dxa"/>
            <w:shd w:val="clear" w:color="auto" w:fill="C6D9F1" w:themeFill="text2" w:themeFillTint="33"/>
            <w:vAlign w:val="center"/>
          </w:tcPr>
          <w:p w:rsidR="003E6239" w:rsidRPr="003E6239" w:rsidRDefault="003E6239" w:rsidP="003E6239">
            <w:pPr>
              <w:pStyle w:val="thecodecenter"/>
              <w:rPr>
                <w:i/>
              </w:rPr>
            </w:pPr>
            <w:r w:rsidRPr="003E6239">
              <w:rPr>
                <w:i/>
                <w:position w:val="-12"/>
              </w:rPr>
              <w:object w:dxaOrig="260" w:dyaOrig="360">
                <v:shape id="_x0000_i1045" type="#_x0000_t75" style="width:13.15pt;height:18.15pt" o:ole="">
                  <v:imagedata r:id="rId42" o:title=""/>
                </v:shape>
                <o:OLEObject Type="Embed" ProgID="Equation.DSMT4" ShapeID="_x0000_i1045" DrawAspect="Content" ObjectID="_1424145470" r:id="rId43"/>
              </w:object>
            </w:r>
          </w:p>
        </w:tc>
        <w:tc>
          <w:tcPr>
            <w:tcW w:w="1298" w:type="dxa"/>
            <w:shd w:val="clear" w:color="auto" w:fill="C6D9F1" w:themeFill="text2" w:themeFillTint="33"/>
            <w:vAlign w:val="center"/>
          </w:tcPr>
          <w:p w:rsidR="003E6239" w:rsidRPr="003E6239" w:rsidRDefault="003E6239" w:rsidP="003E6239">
            <w:pPr>
              <w:pStyle w:val="thecodecenter"/>
              <w:rPr>
                <w:i/>
              </w:rPr>
            </w:pPr>
            <w:r w:rsidRPr="003E6239">
              <w:rPr>
                <w:i/>
                <w:position w:val="-14"/>
              </w:rPr>
              <w:object w:dxaOrig="940" w:dyaOrig="400">
                <v:shape id="_x0000_i1046" type="#_x0000_t75" style="width:46.95pt;height:20.05pt" o:ole="">
                  <v:imagedata r:id="rId44" o:title=""/>
                </v:shape>
                <o:OLEObject Type="Embed" ProgID="Equation.DSMT4" ShapeID="_x0000_i1046" DrawAspect="Content" ObjectID="_1424145471" r:id="rId45"/>
              </w:object>
            </w:r>
          </w:p>
        </w:tc>
        <w:tc>
          <w:tcPr>
            <w:tcW w:w="2977" w:type="dxa"/>
            <w:shd w:val="clear" w:color="auto" w:fill="C6D9F1" w:themeFill="text2" w:themeFillTint="33"/>
            <w:vAlign w:val="center"/>
          </w:tcPr>
          <w:p w:rsidR="003E6239" w:rsidRPr="003E6239" w:rsidRDefault="003E6239" w:rsidP="003E6239">
            <w:pPr>
              <w:pStyle w:val="thecodecenter"/>
              <w:rPr>
                <w:i/>
              </w:rPr>
            </w:pPr>
            <w:r w:rsidRPr="003E6239">
              <w:rPr>
                <w:i/>
              </w:rPr>
              <w:t>Интервал</w:t>
            </w:r>
          </w:p>
        </w:tc>
        <w:tc>
          <w:tcPr>
            <w:tcW w:w="1843" w:type="dxa"/>
            <w:shd w:val="clear" w:color="auto" w:fill="C6D9F1" w:themeFill="text2" w:themeFillTint="33"/>
            <w:vAlign w:val="center"/>
          </w:tcPr>
          <w:p w:rsidR="003E6239" w:rsidRPr="003E6239" w:rsidRDefault="003E6239" w:rsidP="003E6239">
            <w:pPr>
              <w:pStyle w:val="thecodecenter"/>
              <w:rPr>
                <w:i/>
              </w:rPr>
            </w:pPr>
            <w:r w:rsidRPr="003E6239">
              <w:rPr>
                <w:i/>
              </w:rPr>
              <w:t>Длина интервала</w:t>
            </w:r>
          </w:p>
        </w:tc>
        <w:tc>
          <w:tcPr>
            <w:tcW w:w="1701" w:type="dxa"/>
            <w:shd w:val="clear" w:color="auto" w:fill="C6D9F1" w:themeFill="text2" w:themeFillTint="33"/>
            <w:vAlign w:val="center"/>
          </w:tcPr>
          <w:p w:rsidR="003E6239" w:rsidRPr="003E6239" w:rsidRDefault="003E6239" w:rsidP="003E6239">
            <w:pPr>
              <w:pStyle w:val="thecodecenter"/>
              <w:rPr>
                <w:i/>
              </w:rPr>
            </w:pPr>
            <w:proofErr w:type="gramStart"/>
            <w:r w:rsidRPr="003E6239">
              <w:rPr>
                <w:i/>
              </w:rPr>
              <w:t>К-во</w:t>
            </w:r>
            <w:proofErr w:type="gramEnd"/>
            <w:r w:rsidRPr="003E6239">
              <w:rPr>
                <w:i/>
              </w:rPr>
              <w:t xml:space="preserve"> итераций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10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1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57.050327, 71.798692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9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0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47.050327, 81.798692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8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9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37.050327, 91.798692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7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8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27.050327, 101.798692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6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7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17.050327, 111.798692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5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7.050327, 121.798692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4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5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18.525164, 45.899346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4.42450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1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3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4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8.525164, 55.899346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4.42450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1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2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1.474836, 65.899346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4.42450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1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-1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2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0.737418, 32.949673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.212255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0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5.368709, 21.474836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6.106127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29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12.684355, 20.737418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8.053064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28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2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9.262582, 17.315645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8.053064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28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8.525164, 24.631291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6.106127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29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4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2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2.949673, 29.262582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.212255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0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5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35.899346, 28.525164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4.42450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1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4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25.899346, 38.525164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4.42450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1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7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5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15.899346, 48.525164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4.42450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1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8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6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91.798692, 37.050327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9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7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81.798692, 47.050327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32</w:t>
            </w:r>
          </w:p>
        </w:tc>
      </w:tr>
      <w:tr w:rsidR="003E6239" w:rsidTr="003E6239">
        <w:trPr>
          <w:jc w:val="center"/>
        </w:trPr>
        <w:tc>
          <w:tcPr>
            <w:tcW w:w="1220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00.00</w:t>
            </w:r>
          </w:p>
        </w:tc>
        <w:tc>
          <w:tcPr>
            <w:tcW w:w="1298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85.00</w:t>
            </w:r>
          </w:p>
        </w:tc>
        <w:tc>
          <w:tcPr>
            <w:tcW w:w="2977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[-71.798692, 57.050327]</w:t>
            </w:r>
          </w:p>
        </w:tc>
        <w:tc>
          <w:tcPr>
            <w:tcW w:w="1843" w:type="dxa"/>
            <w:vAlign w:val="center"/>
          </w:tcPr>
          <w:p w:rsidR="003E6239" w:rsidRPr="00FF7408" w:rsidRDefault="003E6239" w:rsidP="003E6239">
            <w:pPr>
              <w:pStyle w:val="thecodecenter"/>
            </w:pPr>
            <w:r w:rsidRPr="00FF7408">
              <w:t>128.849019</w:t>
            </w:r>
          </w:p>
        </w:tc>
        <w:tc>
          <w:tcPr>
            <w:tcW w:w="1701" w:type="dxa"/>
            <w:vAlign w:val="center"/>
          </w:tcPr>
          <w:p w:rsidR="003E6239" w:rsidRDefault="003E6239" w:rsidP="003E6239">
            <w:pPr>
              <w:pStyle w:val="thecodecenter"/>
            </w:pPr>
            <w:r w:rsidRPr="00FF7408">
              <w:t>32</w:t>
            </w:r>
          </w:p>
        </w:tc>
      </w:tr>
    </w:tbl>
    <w:p w:rsidR="008D6A8C" w:rsidRDefault="008D6A8C" w:rsidP="00164C42">
      <w:pPr>
        <w:pStyle w:val="thecode"/>
      </w:pPr>
    </w:p>
    <w:p w:rsidR="00164C42" w:rsidRPr="00F1116E" w:rsidRDefault="00164C42" w:rsidP="00164C42">
      <w:pPr>
        <w:spacing w:after="120"/>
        <w:jc w:val="both"/>
        <w:rPr>
          <w:sz w:val="22"/>
        </w:rPr>
      </w:pPr>
      <w:r w:rsidRPr="00F1116E">
        <w:rPr>
          <w:sz w:val="22"/>
        </w:rPr>
        <w:t>Длина интервала, содержащего минимум функции, не зависит каким-либо определенным обр</w:t>
      </w:r>
      <w:r w:rsidRPr="00F1116E">
        <w:rPr>
          <w:sz w:val="22"/>
        </w:rPr>
        <w:t>а</w:t>
      </w:r>
      <w:r w:rsidRPr="00F1116E">
        <w:rPr>
          <w:sz w:val="22"/>
        </w:rPr>
        <w:t xml:space="preserve">зом от параметра </w:t>
      </w:r>
      <w:r w:rsidRPr="00F1116E">
        <w:rPr>
          <w:position w:val="-6"/>
          <w:sz w:val="22"/>
        </w:rPr>
        <w:object w:dxaOrig="220" w:dyaOrig="279">
          <v:shape id="_x0000_i1047" type="#_x0000_t75" style="width:11.25pt;height:13.75pt" o:ole="">
            <v:imagedata r:id="rId34" o:title=""/>
          </v:shape>
          <o:OLEObject Type="Embed" ProgID="Equation.DSMT4" ShapeID="_x0000_i1047" DrawAspect="Content" ObjectID="_1424145472" r:id="rId46"/>
        </w:object>
      </w:r>
      <w:r w:rsidRPr="00F1116E">
        <w:rPr>
          <w:sz w:val="22"/>
        </w:rPr>
        <w:t xml:space="preserve">, однако количество итераций обратно пропорционально логарифму </w:t>
      </w:r>
      <w:r w:rsidRPr="00F1116E">
        <w:rPr>
          <w:position w:val="-6"/>
          <w:sz w:val="22"/>
        </w:rPr>
        <w:object w:dxaOrig="220" w:dyaOrig="279">
          <v:shape id="_x0000_i1048" type="#_x0000_t75" style="width:11.25pt;height:13.75pt" o:ole="">
            <v:imagedata r:id="rId34" o:title=""/>
          </v:shape>
          <o:OLEObject Type="Embed" ProgID="Equation.DSMT4" ShapeID="_x0000_i1048" DrawAspect="Content" ObjectID="_1424145473" r:id="rId47"/>
        </w:object>
      </w:r>
      <w:r w:rsidRPr="00F1116E">
        <w:rPr>
          <w:sz w:val="22"/>
        </w:rPr>
        <w:t>.</w:t>
      </w:r>
    </w:p>
    <w:p w:rsidR="008D6A8C" w:rsidRPr="00F1116E" w:rsidRDefault="00164C42" w:rsidP="00164C42">
      <w:pPr>
        <w:spacing w:after="120"/>
        <w:jc w:val="both"/>
        <w:rPr>
          <w:sz w:val="22"/>
        </w:rPr>
      </w:pPr>
      <w:r w:rsidRPr="00F1116E">
        <w:rPr>
          <w:sz w:val="22"/>
        </w:rPr>
        <w:t>Чем ближе к минимуму выбирается начальное приближение, тем меньше получается интервал, соде</w:t>
      </w:r>
      <w:r w:rsidRPr="00F1116E">
        <w:rPr>
          <w:sz w:val="22"/>
        </w:rPr>
        <w:t>р</w:t>
      </w:r>
      <w:r w:rsidRPr="00F1116E">
        <w:rPr>
          <w:sz w:val="22"/>
        </w:rPr>
        <w:t>жащий минимум при приблизительно одинаков</w:t>
      </w:r>
      <w:bookmarkStart w:id="0" w:name="_GoBack"/>
      <w:bookmarkEnd w:id="0"/>
      <w:r w:rsidRPr="00F1116E">
        <w:rPr>
          <w:sz w:val="22"/>
        </w:rPr>
        <w:t>ом количестве итераций.</w:t>
      </w:r>
    </w:p>
    <w:sectPr w:rsidR="008D6A8C" w:rsidRPr="00F1116E" w:rsidSect="00F2315B">
      <w:footerReference w:type="default" r:id="rId48"/>
      <w:pgSz w:w="11906" w:h="16838"/>
      <w:pgMar w:top="567" w:right="567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7F96" w:rsidRDefault="009D7F96" w:rsidP="00F2315B">
      <w:r>
        <w:separator/>
      </w:r>
    </w:p>
  </w:endnote>
  <w:endnote w:type="continuationSeparator" w:id="0">
    <w:p w:rsidR="009D7F96" w:rsidRDefault="009D7F96" w:rsidP="00F23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18985573"/>
      <w:docPartObj>
        <w:docPartGallery w:val="Page Numbers (Bottom of Page)"/>
        <w:docPartUnique/>
      </w:docPartObj>
    </w:sdtPr>
    <w:sdtContent>
      <w:p w:rsidR="00F2315B" w:rsidRPr="00F2315B" w:rsidRDefault="00F2315B" w:rsidP="00F2315B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1116E">
          <w:rPr>
            <w:noProof/>
          </w:rPr>
          <w:t>1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7F96" w:rsidRDefault="009D7F96" w:rsidP="00F2315B">
      <w:r>
        <w:separator/>
      </w:r>
    </w:p>
  </w:footnote>
  <w:footnote w:type="continuationSeparator" w:id="0">
    <w:p w:rsidR="009D7F96" w:rsidRDefault="009D7F96" w:rsidP="00F2315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6493"/>
    <w:rsid w:val="00033F32"/>
    <w:rsid w:val="00044385"/>
    <w:rsid w:val="000738D9"/>
    <w:rsid w:val="000E66AF"/>
    <w:rsid w:val="000F2785"/>
    <w:rsid w:val="00164C42"/>
    <w:rsid w:val="001F2269"/>
    <w:rsid w:val="002121BE"/>
    <w:rsid w:val="00230711"/>
    <w:rsid w:val="003B4E97"/>
    <w:rsid w:val="003E6239"/>
    <w:rsid w:val="003E6493"/>
    <w:rsid w:val="00401988"/>
    <w:rsid w:val="00430A96"/>
    <w:rsid w:val="004322E1"/>
    <w:rsid w:val="00455322"/>
    <w:rsid w:val="00484B5B"/>
    <w:rsid w:val="004A26AF"/>
    <w:rsid w:val="005630C7"/>
    <w:rsid w:val="005B331C"/>
    <w:rsid w:val="006E6CF5"/>
    <w:rsid w:val="008551BE"/>
    <w:rsid w:val="008A328C"/>
    <w:rsid w:val="008A3F45"/>
    <w:rsid w:val="008D6A8C"/>
    <w:rsid w:val="00961B09"/>
    <w:rsid w:val="009D7F96"/>
    <w:rsid w:val="00B52F56"/>
    <w:rsid w:val="00B860F2"/>
    <w:rsid w:val="00B863F6"/>
    <w:rsid w:val="00C46EF5"/>
    <w:rsid w:val="00C82472"/>
    <w:rsid w:val="00CD2D08"/>
    <w:rsid w:val="00CE7022"/>
    <w:rsid w:val="00D511B8"/>
    <w:rsid w:val="00D571CF"/>
    <w:rsid w:val="00D7449D"/>
    <w:rsid w:val="00DD005A"/>
    <w:rsid w:val="00DD3061"/>
    <w:rsid w:val="00E0425B"/>
    <w:rsid w:val="00E91088"/>
    <w:rsid w:val="00E933D8"/>
    <w:rsid w:val="00EF2FA8"/>
    <w:rsid w:val="00F1116E"/>
    <w:rsid w:val="00F2315B"/>
    <w:rsid w:val="00F85B3D"/>
    <w:rsid w:val="00FF0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header">
    <w:name w:val="the_header"/>
    <w:basedOn w:val="a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a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a0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a3">
    <w:name w:val="Table Grid"/>
    <w:basedOn w:val="a1"/>
    <w:uiPriority w:val="59"/>
    <w:rsid w:val="00CE7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hesubheader0">
    <w:name w:val="the_subheader Знак"/>
    <w:basedOn w:val="a0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a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a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a0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a0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a5">
    <w:name w:val="Текст выноски Знак"/>
    <w:basedOn w:val="a0"/>
    <w:link w:val="a4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header">
    <w:name w:val="the_header"/>
    <w:basedOn w:val="a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a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a0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a3">
    <w:name w:val="Table Grid"/>
    <w:basedOn w:val="a1"/>
    <w:uiPriority w:val="59"/>
    <w:rsid w:val="00CE7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hesubheader0">
    <w:name w:val="the_subheader Знак"/>
    <w:basedOn w:val="a0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a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a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a0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a0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a5">
    <w:name w:val="Текст выноски Знак"/>
    <w:basedOn w:val="a0"/>
    <w:link w:val="a4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0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6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chart" Target="charts/chart1.xml"/><Relationship Id="rId37" Type="http://schemas.openxmlformats.org/officeDocument/2006/relationships/oleObject" Target="embeddings/oleObject1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1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4980827033644393E-2"/>
          <c:y val="3.3713035870516182E-2"/>
          <c:w val="0.90430036535814151"/>
          <c:h val="0.88461417322834646"/>
        </c:manualLayout>
      </c:layout>
      <c:lineChart>
        <c:grouping val="standard"/>
        <c:varyColors val="0"/>
        <c:ser>
          <c:idx val="0"/>
          <c:order val="0"/>
          <c:tx>
            <c:strRef>
              <c:f>list!$D$1</c:f>
              <c:strCache>
                <c:ptCount val="1"/>
                <c:pt idx="0">
                  <c:v>Метод дихотомии</c:v>
                </c:pt>
              </c:strCache>
            </c:strRef>
          </c:tx>
          <c:marker>
            <c:symbol val="none"/>
          </c:marker>
          <c:cat>
            <c:numRef>
              <c:f>list!$B$3:$B$16</c:f>
              <c:numCache>
                <c:formatCode>General</c:formatCode>
                <c:ptCount val="14"/>
                <c:pt idx="0">
                  <c:v>-2.3025850929940455</c:v>
                </c:pt>
                <c:pt idx="1">
                  <c:v>-4.6051701859880909</c:v>
                </c:pt>
                <c:pt idx="2">
                  <c:v>-6.9077552789821368</c:v>
                </c:pt>
                <c:pt idx="3">
                  <c:v>-9.2103403719761818</c:v>
                </c:pt>
                <c:pt idx="4">
                  <c:v>-11.512925464970229</c:v>
                </c:pt>
                <c:pt idx="5">
                  <c:v>-13.815510557964274</c:v>
                </c:pt>
                <c:pt idx="6">
                  <c:v>-16.11809565095832</c:v>
                </c:pt>
                <c:pt idx="7">
                  <c:v>-18.420680743952367</c:v>
                </c:pt>
                <c:pt idx="8">
                  <c:v>-20.72326583694641</c:v>
                </c:pt>
                <c:pt idx="9">
                  <c:v>-23.025850929940457</c:v>
                </c:pt>
                <c:pt idx="10">
                  <c:v>-25.328436022934504</c:v>
                </c:pt>
                <c:pt idx="11">
                  <c:v>-27.631021115928547</c:v>
                </c:pt>
                <c:pt idx="12">
                  <c:v>-29.933606208922594</c:v>
                </c:pt>
                <c:pt idx="13">
                  <c:v>-32.236191301916641</c:v>
                </c:pt>
              </c:numCache>
            </c:numRef>
          </c:cat>
          <c:val>
            <c:numRef>
              <c:f>list!$E$3:$E$16</c:f>
              <c:numCache>
                <c:formatCode>General</c:formatCode>
                <c:ptCount val="14"/>
                <c:pt idx="0">
                  <c:v>24</c:v>
                </c:pt>
                <c:pt idx="1">
                  <c:v>32</c:v>
                </c:pt>
                <c:pt idx="2">
                  <c:v>38</c:v>
                </c:pt>
                <c:pt idx="3">
                  <c:v>44</c:v>
                </c:pt>
                <c:pt idx="4">
                  <c:v>52</c:v>
                </c:pt>
                <c:pt idx="5">
                  <c:v>58</c:v>
                </c:pt>
                <c:pt idx="6">
                  <c:v>64</c:v>
                </c:pt>
                <c:pt idx="7">
                  <c:v>72</c:v>
                </c:pt>
                <c:pt idx="8">
                  <c:v>78</c:v>
                </c:pt>
                <c:pt idx="9">
                  <c:v>84</c:v>
                </c:pt>
                <c:pt idx="10">
                  <c:v>92</c:v>
                </c:pt>
                <c:pt idx="11">
                  <c:v>98</c:v>
                </c:pt>
                <c:pt idx="12">
                  <c:v>104</c:v>
                </c:pt>
                <c:pt idx="13">
                  <c:v>11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list!$G$1</c:f>
              <c:strCache>
                <c:ptCount val="1"/>
                <c:pt idx="0">
                  <c:v>Метод золотого сечения</c:v>
                </c:pt>
              </c:strCache>
            </c:strRef>
          </c:tx>
          <c:marker>
            <c:symbol val="none"/>
          </c:marker>
          <c:cat>
            <c:numRef>
              <c:f>list!$B$3:$B$16</c:f>
              <c:numCache>
                <c:formatCode>General</c:formatCode>
                <c:ptCount val="14"/>
                <c:pt idx="0">
                  <c:v>-2.3025850929940455</c:v>
                </c:pt>
                <c:pt idx="1">
                  <c:v>-4.6051701859880909</c:v>
                </c:pt>
                <c:pt idx="2">
                  <c:v>-6.9077552789821368</c:v>
                </c:pt>
                <c:pt idx="3">
                  <c:v>-9.2103403719761818</c:v>
                </c:pt>
                <c:pt idx="4">
                  <c:v>-11.512925464970229</c:v>
                </c:pt>
                <c:pt idx="5">
                  <c:v>-13.815510557964274</c:v>
                </c:pt>
                <c:pt idx="6">
                  <c:v>-16.11809565095832</c:v>
                </c:pt>
                <c:pt idx="7">
                  <c:v>-18.420680743952367</c:v>
                </c:pt>
                <c:pt idx="8">
                  <c:v>-20.72326583694641</c:v>
                </c:pt>
                <c:pt idx="9">
                  <c:v>-23.025850929940457</c:v>
                </c:pt>
                <c:pt idx="10">
                  <c:v>-25.328436022934504</c:v>
                </c:pt>
                <c:pt idx="11">
                  <c:v>-27.631021115928547</c:v>
                </c:pt>
                <c:pt idx="12">
                  <c:v>-29.933606208922594</c:v>
                </c:pt>
                <c:pt idx="13">
                  <c:v>-32.236191301916641</c:v>
                </c:pt>
              </c:numCache>
            </c:numRef>
          </c:cat>
          <c:val>
            <c:numRef>
              <c:f>list!$H$3:$H$16</c:f>
              <c:numCache>
                <c:formatCode>General</c:formatCode>
                <c:ptCount val="14"/>
                <c:pt idx="0">
                  <c:v>17</c:v>
                </c:pt>
                <c:pt idx="1">
                  <c:v>22</c:v>
                </c:pt>
                <c:pt idx="2">
                  <c:v>27</c:v>
                </c:pt>
                <c:pt idx="3">
                  <c:v>32</c:v>
                </c:pt>
                <c:pt idx="4">
                  <c:v>36</c:v>
                </c:pt>
                <c:pt idx="5">
                  <c:v>41</c:v>
                </c:pt>
                <c:pt idx="6">
                  <c:v>46</c:v>
                </c:pt>
                <c:pt idx="7">
                  <c:v>51</c:v>
                </c:pt>
                <c:pt idx="8">
                  <c:v>56</c:v>
                </c:pt>
                <c:pt idx="9">
                  <c:v>60</c:v>
                </c:pt>
                <c:pt idx="10">
                  <c:v>65</c:v>
                </c:pt>
                <c:pt idx="11">
                  <c:v>70</c:v>
                </c:pt>
                <c:pt idx="12">
                  <c:v>75</c:v>
                </c:pt>
                <c:pt idx="13">
                  <c:v>8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list!$J$1</c:f>
              <c:strCache>
                <c:ptCount val="1"/>
                <c:pt idx="0">
                  <c:v>Метод Фибоначчи</c:v>
                </c:pt>
              </c:strCache>
            </c:strRef>
          </c:tx>
          <c:marker>
            <c:symbol val="none"/>
          </c:marker>
          <c:cat>
            <c:numRef>
              <c:f>list!$B$3:$B$16</c:f>
              <c:numCache>
                <c:formatCode>General</c:formatCode>
                <c:ptCount val="14"/>
                <c:pt idx="0">
                  <c:v>-2.3025850929940455</c:v>
                </c:pt>
                <c:pt idx="1">
                  <c:v>-4.6051701859880909</c:v>
                </c:pt>
                <c:pt idx="2">
                  <c:v>-6.9077552789821368</c:v>
                </c:pt>
                <c:pt idx="3">
                  <c:v>-9.2103403719761818</c:v>
                </c:pt>
                <c:pt idx="4">
                  <c:v>-11.512925464970229</c:v>
                </c:pt>
                <c:pt idx="5">
                  <c:v>-13.815510557964274</c:v>
                </c:pt>
                <c:pt idx="6">
                  <c:v>-16.11809565095832</c:v>
                </c:pt>
                <c:pt idx="7">
                  <c:v>-18.420680743952367</c:v>
                </c:pt>
                <c:pt idx="8">
                  <c:v>-20.72326583694641</c:v>
                </c:pt>
                <c:pt idx="9">
                  <c:v>-23.025850929940457</c:v>
                </c:pt>
                <c:pt idx="10">
                  <c:v>-25.328436022934504</c:v>
                </c:pt>
                <c:pt idx="11">
                  <c:v>-27.631021115928547</c:v>
                </c:pt>
                <c:pt idx="12">
                  <c:v>-29.933606208922594</c:v>
                </c:pt>
                <c:pt idx="13">
                  <c:v>-32.236191301916641</c:v>
                </c:pt>
              </c:numCache>
            </c:numRef>
          </c:cat>
          <c:val>
            <c:numRef>
              <c:f>list!$K$3:$K$16</c:f>
              <c:numCache>
                <c:formatCode>General</c:formatCode>
                <c:ptCount val="14"/>
                <c:pt idx="0">
                  <c:v>16</c:v>
                </c:pt>
                <c:pt idx="1">
                  <c:v>21</c:v>
                </c:pt>
                <c:pt idx="2">
                  <c:v>26</c:v>
                </c:pt>
                <c:pt idx="3">
                  <c:v>30</c:v>
                </c:pt>
                <c:pt idx="4">
                  <c:v>35</c:v>
                </c:pt>
                <c:pt idx="5">
                  <c:v>40</c:v>
                </c:pt>
                <c:pt idx="6">
                  <c:v>45</c:v>
                </c:pt>
                <c:pt idx="7">
                  <c:v>49</c:v>
                </c:pt>
                <c:pt idx="8">
                  <c:v>54</c:v>
                </c:pt>
                <c:pt idx="9">
                  <c:v>59</c:v>
                </c:pt>
                <c:pt idx="10">
                  <c:v>64</c:v>
                </c:pt>
                <c:pt idx="11">
                  <c:v>69</c:v>
                </c:pt>
                <c:pt idx="12">
                  <c:v>73</c:v>
                </c:pt>
                <c:pt idx="13">
                  <c:v>7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7879808"/>
        <c:axId val="158286208"/>
      </c:lineChart>
      <c:catAx>
        <c:axId val="127879808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158286208"/>
        <c:crosses val="autoZero"/>
        <c:auto val="1"/>
        <c:lblAlgn val="ctr"/>
        <c:lblOffset val="100"/>
        <c:noMultiLvlLbl val="0"/>
      </c:catAx>
      <c:valAx>
        <c:axId val="1582862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787980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5180883242589227"/>
          <c:y val="0.69953922426363369"/>
          <c:w val="0.3264125831820931"/>
          <c:h val="0.2009212598425196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13</Pages>
  <Words>7868</Words>
  <Characters>44849</Characters>
  <Application>Microsoft Office Word</Application>
  <DocSecurity>0</DocSecurity>
  <Lines>373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38</cp:revision>
  <dcterms:created xsi:type="dcterms:W3CDTF">2013-03-06T17:02:00Z</dcterms:created>
  <dcterms:modified xsi:type="dcterms:W3CDTF">2013-03-07T0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